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E0492A" w14:textId="3073B2E8" w:rsidR="00931913" w:rsidRDefault="00931913">
      <w:r>
        <w:t>Quantitative and Functional Imaging</w:t>
      </w:r>
    </w:p>
    <w:p w14:paraId="0A63C3F3" w14:textId="08738772" w:rsidR="0033263A" w:rsidRDefault="0033263A">
      <w:r>
        <w:t xml:space="preserve">BME </w:t>
      </w:r>
      <w:r w:rsidR="000D24EC">
        <w:t>4420/</w:t>
      </w:r>
      <w:r w:rsidR="001352C7">
        <w:t>7450</w:t>
      </w:r>
    </w:p>
    <w:p w14:paraId="30610623" w14:textId="77777777" w:rsidR="00931913" w:rsidRDefault="00931913"/>
    <w:p w14:paraId="153543C9" w14:textId="77777777" w:rsidR="0033263A" w:rsidRPr="00931913" w:rsidRDefault="006D4894" w:rsidP="00931913">
      <w:pPr>
        <w:tabs>
          <w:tab w:val="center" w:pos="1260"/>
        </w:tabs>
        <w:jc w:val="center"/>
        <w:rPr>
          <w:b/>
          <w:u w:val="single"/>
        </w:rPr>
      </w:pPr>
      <w:r w:rsidRPr="00931913">
        <w:rPr>
          <w:b/>
          <w:u w:val="single"/>
        </w:rPr>
        <w:t>Project #2</w:t>
      </w:r>
      <w:r w:rsidR="0033263A" w:rsidRPr="00931913">
        <w:rPr>
          <w:b/>
          <w:u w:val="single"/>
        </w:rPr>
        <w:t xml:space="preserve">: </w:t>
      </w:r>
      <w:r w:rsidR="006C3258" w:rsidRPr="00931913">
        <w:rPr>
          <w:b/>
          <w:u w:val="single"/>
        </w:rPr>
        <w:t xml:space="preserve"> Cardiac ejection fraction</w:t>
      </w:r>
    </w:p>
    <w:p w14:paraId="37762C0B" w14:textId="77777777" w:rsidR="006C3258" w:rsidRDefault="006C3258" w:rsidP="006C3258">
      <w:pPr>
        <w:tabs>
          <w:tab w:val="center" w:pos="1260"/>
        </w:tabs>
      </w:pPr>
    </w:p>
    <w:p w14:paraId="4B847A69" w14:textId="77777777" w:rsidR="0033263A" w:rsidRDefault="00B815A4" w:rsidP="001352C7">
      <w:pPr>
        <w:pStyle w:val="BodyTextIndent"/>
        <w:ind w:firstLine="0"/>
      </w:pPr>
      <w:r>
        <w:t>In this project, you will measure cardiac ejection fraction using MRI images</w:t>
      </w:r>
      <w:r w:rsidR="0033263A">
        <w:t xml:space="preserve">. As in </w:t>
      </w:r>
      <w:r w:rsidR="00DE60E5">
        <w:t>earlier</w:t>
      </w:r>
      <w:r w:rsidR="0033263A">
        <w:t xml:space="preserve"> project</w:t>
      </w:r>
      <w:r w:rsidR="00DE60E5">
        <w:t>s</w:t>
      </w:r>
      <w:r w:rsidR="0033263A">
        <w:t xml:space="preserve">, you are free to get your results in some other way—these procedures are just one (not necessarily optimal) method. Again, </w:t>
      </w:r>
      <w:proofErr w:type="spellStart"/>
      <w:r w:rsidR="0033263A">
        <w:t>Matlab</w:t>
      </w:r>
      <w:proofErr w:type="spellEnd"/>
      <w:r w:rsidR="0033263A">
        <w:t xml:space="preserve"> commands are given in </w:t>
      </w:r>
      <w:r w:rsidR="0033263A">
        <w:rPr>
          <w:i/>
        </w:rPr>
        <w:t>italics</w:t>
      </w:r>
      <w:r w:rsidR="0033263A">
        <w:t xml:space="preserve"> for easy reference. Use </w:t>
      </w:r>
      <w:r w:rsidR="0033263A">
        <w:rPr>
          <w:i/>
        </w:rPr>
        <w:t>help &lt;command&gt;</w:t>
      </w:r>
      <w:r w:rsidR="0033263A">
        <w:t xml:space="preserve"> (for example, </w:t>
      </w:r>
      <w:r w:rsidR="0033263A">
        <w:rPr>
          <w:i/>
        </w:rPr>
        <w:t>help squeeze</w:t>
      </w:r>
      <w:r w:rsidR="0033263A">
        <w:t xml:space="preserve">) or the </w:t>
      </w:r>
      <w:proofErr w:type="spellStart"/>
      <w:r w:rsidR="0033263A">
        <w:t>Matlab</w:t>
      </w:r>
      <w:proofErr w:type="spellEnd"/>
      <w:r w:rsidR="0033263A">
        <w:t xml:space="preserve"> Help pages for more details on any </w:t>
      </w:r>
      <w:proofErr w:type="spellStart"/>
      <w:r w:rsidR="0033263A">
        <w:t>Matlab</w:t>
      </w:r>
      <w:proofErr w:type="spellEnd"/>
      <w:r w:rsidR="0033263A">
        <w:t xml:space="preserve"> function.</w:t>
      </w:r>
      <w:r w:rsidR="00DE60E5">
        <w:t xml:space="preserve"> Create a </w:t>
      </w:r>
      <w:proofErr w:type="spellStart"/>
      <w:r w:rsidR="00DE60E5">
        <w:t>Matlab</w:t>
      </w:r>
      <w:proofErr w:type="spellEnd"/>
      <w:r w:rsidR="00DE60E5">
        <w:t xml:space="preserve"> program that carries out the following steps:</w:t>
      </w:r>
    </w:p>
    <w:p w14:paraId="3458F4DF" w14:textId="77777777" w:rsidR="0033263A" w:rsidRDefault="0033263A"/>
    <w:p w14:paraId="53B6E9F9" w14:textId="77777777" w:rsidR="0033263A" w:rsidRDefault="0033263A">
      <w:pPr>
        <w:numPr>
          <w:ilvl w:val="0"/>
          <w:numId w:val="2"/>
        </w:numPr>
      </w:pPr>
      <w:r>
        <w:t>Load the data file proj</w:t>
      </w:r>
      <w:r w:rsidR="006D4894">
        <w:t>2</w:t>
      </w:r>
      <w:r>
        <w:t>Data.mat into your workspace with</w:t>
      </w:r>
    </w:p>
    <w:p w14:paraId="2B3AE2EE" w14:textId="77777777" w:rsidR="0033263A" w:rsidRDefault="0033263A"/>
    <w:p w14:paraId="0D208667" w14:textId="77777777" w:rsidR="0033263A" w:rsidRDefault="0033263A">
      <w:pPr>
        <w:ind w:left="1440"/>
        <w:rPr>
          <w:i/>
        </w:rPr>
      </w:pPr>
      <w:r>
        <w:rPr>
          <w:i/>
        </w:rPr>
        <w:t>load(‘proj</w:t>
      </w:r>
      <w:r w:rsidR="006D4894">
        <w:rPr>
          <w:i/>
        </w:rPr>
        <w:t>2</w:t>
      </w:r>
      <w:r>
        <w:rPr>
          <w:i/>
        </w:rPr>
        <w:t>Data’)</w:t>
      </w:r>
    </w:p>
    <w:p w14:paraId="33D0CAE7" w14:textId="77777777" w:rsidR="0033263A" w:rsidRDefault="0033263A">
      <w:pPr>
        <w:pStyle w:val="BodyTextIndent2"/>
      </w:pPr>
    </w:p>
    <w:p w14:paraId="6C04BD35" w14:textId="77777777" w:rsidR="0033263A" w:rsidRDefault="0033263A">
      <w:pPr>
        <w:pStyle w:val="BodyTextIndent2"/>
      </w:pPr>
      <w:r>
        <w:t>The</w:t>
      </w:r>
      <w:r w:rsidR="00DE60E5">
        <w:t xml:space="preserve">re </w:t>
      </w:r>
      <w:r w:rsidR="00886A0A">
        <w:t>are</w:t>
      </w:r>
      <w:r w:rsidR="00DE60E5">
        <w:t xml:space="preserve"> an array and two scalars in the </w:t>
      </w:r>
      <w:r w:rsidR="00C91DB5">
        <w:t xml:space="preserve">.mat </w:t>
      </w:r>
      <w:r w:rsidR="00DE60E5">
        <w:t>file:</w:t>
      </w:r>
    </w:p>
    <w:p w14:paraId="0CDB8A6D" w14:textId="77777777" w:rsidR="0033263A" w:rsidRDefault="0033263A">
      <w:pPr>
        <w:pStyle w:val="BodyTextIndent2"/>
      </w:pPr>
    </w:p>
    <w:p w14:paraId="5D5A27ED" w14:textId="77777777" w:rsidR="0033263A" w:rsidRDefault="0033263A">
      <w:pPr>
        <w:pStyle w:val="BodyTextIndent2"/>
        <w:ind w:left="2880" w:hanging="1440"/>
      </w:pPr>
      <w:r>
        <w:t xml:space="preserve">image_3d </w:t>
      </w:r>
      <w:r>
        <w:tab/>
        <w:t xml:space="preserve">A 3D array of </w:t>
      </w:r>
      <w:r w:rsidR="00DE60E5" w:rsidRPr="00BB33FC">
        <w:rPr>
          <w:b/>
          <w:bCs/>
        </w:rPr>
        <w:t xml:space="preserve">image </w:t>
      </w:r>
      <w:r w:rsidR="00886A0A" w:rsidRPr="00BB33FC">
        <w:rPr>
          <w:b/>
          <w:bCs/>
        </w:rPr>
        <w:t xml:space="preserve">intensity </w:t>
      </w:r>
      <w:r w:rsidR="00DE60E5" w:rsidRPr="00BB33FC">
        <w:rPr>
          <w:b/>
          <w:bCs/>
        </w:rPr>
        <w:t>values</w:t>
      </w:r>
      <w:r w:rsidR="00DE60E5">
        <w:t xml:space="preserve"> (256 x 256 x 30</w:t>
      </w:r>
      <w:r>
        <w:t>)</w:t>
      </w:r>
      <w:r w:rsidR="00DE60E5">
        <w:t xml:space="preserve"> acquired at 30 equally spaced times during the cardiac cycle</w:t>
      </w:r>
      <w:r>
        <w:t>. The indices of the array are (row, col, time).</w:t>
      </w:r>
    </w:p>
    <w:p w14:paraId="66BA8F01" w14:textId="77777777" w:rsidR="0033263A" w:rsidRDefault="00DE60E5">
      <w:pPr>
        <w:pStyle w:val="BodyTextIndent2"/>
        <w:ind w:left="2880" w:hanging="1440"/>
      </w:pPr>
      <w:r>
        <w:t>dx</w:t>
      </w:r>
      <w:r w:rsidR="0033263A">
        <w:tab/>
      </w:r>
      <w:r w:rsidRPr="00BB33FC">
        <w:rPr>
          <w:b/>
          <w:bCs/>
        </w:rPr>
        <w:t xml:space="preserve">Pixel size </w:t>
      </w:r>
      <w:r w:rsidR="00754152" w:rsidRPr="00BB33FC">
        <w:rPr>
          <w:b/>
          <w:bCs/>
        </w:rPr>
        <w:t>(in cm)</w:t>
      </w:r>
      <w:r w:rsidR="00754152">
        <w:t xml:space="preserve"> </w:t>
      </w:r>
      <w:r>
        <w:t>in the x direction (i.e., along a row)</w:t>
      </w:r>
      <w:r w:rsidR="0033263A">
        <w:t>.</w:t>
      </w:r>
    </w:p>
    <w:p w14:paraId="1E0D0663" w14:textId="77777777" w:rsidR="00DE60E5" w:rsidRDefault="00DE60E5" w:rsidP="00DE60E5">
      <w:pPr>
        <w:pStyle w:val="BodyTextIndent2"/>
        <w:ind w:left="2880" w:hanging="1440"/>
      </w:pPr>
      <w:proofErr w:type="spellStart"/>
      <w:r>
        <w:t>dy</w:t>
      </w:r>
      <w:proofErr w:type="spellEnd"/>
      <w:r>
        <w:tab/>
      </w:r>
      <w:r w:rsidRPr="00BB33FC">
        <w:rPr>
          <w:b/>
          <w:bCs/>
        </w:rPr>
        <w:t xml:space="preserve">Pixel size </w:t>
      </w:r>
      <w:r w:rsidR="00754152" w:rsidRPr="00BB33FC">
        <w:rPr>
          <w:b/>
          <w:bCs/>
        </w:rPr>
        <w:t>(in cm)</w:t>
      </w:r>
      <w:r w:rsidR="00754152">
        <w:t xml:space="preserve"> </w:t>
      </w:r>
      <w:r>
        <w:t>in the y direction (i.e., along a column).</w:t>
      </w:r>
    </w:p>
    <w:p w14:paraId="74BAC274" w14:textId="77777777" w:rsidR="0033263A" w:rsidRDefault="0033263A" w:rsidP="00DE60E5">
      <w:pPr>
        <w:pStyle w:val="BodyTextIndent2"/>
        <w:ind w:left="0"/>
      </w:pPr>
    </w:p>
    <w:p w14:paraId="3BC2C8B6" w14:textId="77777777" w:rsidR="0033263A" w:rsidRDefault="0033263A">
      <w:pPr>
        <w:pStyle w:val="BodyTextIndent2"/>
      </w:pPr>
      <w:r>
        <w:t xml:space="preserve">The </w:t>
      </w:r>
      <w:r w:rsidR="00DE60E5">
        <w:t xml:space="preserve">images were acquired in a plane that cuts through the </w:t>
      </w:r>
      <w:r w:rsidR="00DE60E5" w:rsidRPr="00BB33FC">
        <w:rPr>
          <w:u w:val="single"/>
        </w:rPr>
        <w:t>middle of the left ventricle from the base to the apex</w:t>
      </w:r>
      <w:r w:rsidR="00DE60E5">
        <w:t xml:space="preserve"> (this is called a </w:t>
      </w:r>
      <w:r w:rsidR="00DE60E5" w:rsidRPr="00DE60E5">
        <w:rPr>
          <w:i/>
        </w:rPr>
        <w:t>long axis</w:t>
      </w:r>
      <w:r w:rsidR="00DE60E5">
        <w:t xml:space="preserve"> view of the </w:t>
      </w:r>
      <w:r w:rsidR="00E64292">
        <w:t>ventricle</w:t>
      </w:r>
      <w:r w:rsidR="00DE60E5">
        <w:t>)</w:t>
      </w:r>
      <w:r>
        <w:t>.</w:t>
      </w:r>
      <w:r w:rsidR="00E64292">
        <w:t xml:space="preserve"> The 30 time points in the cardiac cycle are called </w:t>
      </w:r>
      <w:r w:rsidR="00E64292" w:rsidRPr="00E64292">
        <w:rPr>
          <w:i/>
        </w:rPr>
        <w:t>cardiac phases</w:t>
      </w:r>
      <w:r w:rsidR="00E64292">
        <w:t xml:space="preserve"> (</w:t>
      </w:r>
      <w:r w:rsidR="00E64292" w:rsidRPr="00E64292">
        <w:rPr>
          <w:i/>
        </w:rPr>
        <w:t>phase</w:t>
      </w:r>
      <w:r w:rsidR="00E64292">
        <w:t xml:space="preserve"> </w:t>
      </w:r>
      <w:r w:rsidR="006D4894">
        <w:t>in this context</w:t>
      </w:r>
      <w:r w:rsidR="00E64292">
        <w:t xml:space="preserve"> means ‘</w:t>
      </w:r>
      <w:r w:rsidR="00886A0A">
        <w:t xml:space="preserve">time </w:t>
      </w:r>
      <w:r w:rsidR="00E64292">
        <w:t>poin</w:t>
      </w:r>
      <w:r w:rsidR="006D4894">
        <w:t>t in the cycle’</w:t>
      </w:r>
      <w:r w:rsidR="00E64292">
        <w:t>).</w:t>
      </w:r>
    </w:p>
    <w:p w14:paraId="3A9ACF99" w14:textId="77777777" w:rsidR="0033263A" w:rsidRDefault="0033263A">
      <w:pPr>
        <w:pStyle w:val="BodyTextIndent2"/>
      </w:pPr>
    </w:p>
    <w:p w14:paraId="601B067C" w14:textId="77777777" w:rsidR="0033263A" w:rsidRDefault="001352C7" w:rsidP="00C91DB5">
      <w:pPr>
        <w:pStyle w:val="BodyTextIndent2"/>
      </w:pPr>
      <w:r>
        <w:rPr>
          <w:noProof/>
        </w:rPr>
        <mc:AlternateContent>
          <mc:Choice Requires="wpc">
            <w:drawing>
              <wp:anchor distT="0" distB="0" distL="114300" distR="114300" simplePos="0" relativeHeight="251657216" behindDoc="0" locked="0" layoutInCell="1" allowOverlap="1" wp14:anchorId="16A890C7" wp14:editId="5BC6D3AB">
                <wp:simplePos x="0" y="0"/>
                <wp:positionH relativeFrom="column">
                  <wp:posOffset>3023235</wp:posOffset>
                </wp:positionH>
                <wp:positionV relativeFrom="paragraph">
                  <wp:posOffset>71755</wp:posOffset>
                </wp:positionV>
                <wp:extent cx="2914650" cy="2407920"/>
                <wp:effectExtent l="0" t="0" r="0" b="0"/>
                <wp:wrapSquare wrapText="bothSides"/>
                <wp:docPr id="61" name="Canvas 6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7" name="Rectangle 62"/>
                        <wps:cNvSpPr>
                          <a:spLocks/>
                        </wps:cNvSpPr>
                        <wps:spPr bwMode="auto">
                          <a:xfrm>
                            <a:off x="800100" y="1264714"/>
                            <a:ext cx="914400" cy="9150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wpg:cNvPr id="28" name="Group 63"/>
                        <wpg:cNvGrpSpPr>
                          <a:grpSpLocks/>
                        </wpg:cNvGrpSpPr>
                        <wpg:grpSpPr bwMode="auto">
                          <a:xfrm>
                            <a:off x="0" y="114098"/>
                            <a:ext cx="2857500" cy="2061920"/>
                            <a:chOff x="3684" y="7566"/>
                            <a:chExt cx="5296" cy="3928"/>
                          </a:xfrm>
                        </wpg:grpSpPr>
                        <pic:pic xmlns:pic="http://schemas.openxmlformats.org/drawingml/2006/picture">
                          <pic:nvPicPr>
                            <pic:cNvPr id="29" name="Picture 64"/>
                            <pic:cNvPicPr>
                              <a:picLocks/>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4531" y="8002"/>
                              <a:ext cx="2931" cy="3492"/>
                            </a:xfrm>
                            <a:prstGeom prst="rect">
                              <a:avLst/>
                            </a:prstGeom>
                            <a:noFill/>
                            <a:extLst>
                              <a:ext uri="{909E8E84-426E-40DD-AFC4-6F175D3DCCD1}">
                                <a14:hiddenFill xmlns:a14="http://schemas.microsoft.com/office/drawing/2010/main">
                                  <a:solidFill>
                                    <a:srgbClr val="FFFFFF"/>
                                  </a:solidFill>
                                </a14:hiddenFill>
                              </a:ext>
                            </a:extLst>
                          </pic:spPr>
                        </pic:pic>
                        <wps:wsp>
                          <wps:cNvPr id="30" name="Text Box 65"/>
                          <wps:cNvSpPr txBox="1">
                            <a:spLocks/>
                          </wps:cNvSpPr>
                          <wps:spPr bwMode="auto">
                            <a:xfrm>
                              <a:off x="3684" y="7566"/>
                              <a:ext cx="1695" cy="6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8B4A5A" w14:textId="77777777" w:rsidR="00E64292" w:rsidRPr="000758C2" w:rsidRDefault="00E64292" w:rsidP="00E64292">
                                <w:pPr>
                                  <w:autoSpaceDE w:val="0"/>
                                  <w:autoSpaceDN w:val="0"/>
                                  <w:adjustRightInd w:val="0"/>
                                  <w:rPr>
                                    <w:rFonts w:ascii="Arial" w:hAnsi="Arial" w:cs="Arial"/>
                                    <w:b/>
                                    <w:bCs/>
                                    <w:color w:val="000000"/>
                                    <w:sz w:val="16"/>
                                    <w:szCs w:val="16"/>
                                  </w:rPr>
                                </w:pPr>
                                <w:r>
                                  <w:rPr>
                                    <w:rFonts w:ascii="Arial" w:hAnsi="Arial" w:cs="Arial"/>
                                    <w:b/>
                                    <w:bCs/>
                                    <w:color w:val="000000"/>
                                    <w:sz w:val="16"/>
                                    <w:szCs w:val="16"/>
                                  </w:rPr>
                                  <w:t xml:space="preserve">Right </w:t>
                                </w:r>
                                <w:r w:rsidRPr="000758C2">
                                  <w:rPr>
                                    <w:rFonts w:ascii="Arial" w:hAnsi="Arial" w:cs="Arial"/>
                                    <w:b/>
                                    <w:bCs/>
                                    <w:color w:val="000000"/>
                                    <w:sz w:val="16"/>
                                    <w:szCs w:val="16"/>
                                  </w:rPr>
                                  <w:t>ventricular wall</w:t>
                                </w:r>
                              </w:p>
                            </w:txbxContent>
                          </wps:txbx>
                          <wps:bodyPr rot="0" vert="horz" wrap="square" lIns="64922" tIns="32461" rIns="64922" bIns="32461" upright="1">
                            <a:noAutofit/>
                          </wps:bodyPr>
                        </wps:wsp>
                        <wps:wsp>
                          <wps:cNvPr id="31" name="Text Box 66"/>
                          <wps:cNvSpPr txBox="1">
                            <a:spLocks/>
                          </wps:cNvSpPr>
                          <wps:spPr bwMode="auto">
                            <a:xfrm>
                              <a:off x="7285" y="10180"/>
                              <a:ext cx="1695" cy="6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C61E95E" w14:textId="77777777" w:rsidR="00E64292" w:rsidRPr="000758C2" w:rsidRDefault="00E64292" w:rsidP="00E64292">
                                <w:pPr>
                                  <w:autoSpaceDE w:val="0"/>
                                  <w:autoSpaceDN w:val="0"/>
                                  <w:adjustRightInd w:val="0"/>
                                  <w:rPr>
                                    <w:rFonts w:ascii="Arial" w:hAnsi="Arial" w:cs="Arial"/>
                                    <w:b/>
                                    <w:bCs/>
                                    <w:color w:val="000000"/>
                                    <w:sz w:val="16"/>
                                    <w:szCs w:val="16"/>
                                  </w:rPr>
                                </w:pPr>
                                <w:r>
                                  <w:rPr>
                                    <w:rFonts w:ascii="Arial" w:hAnsi="Arial" w:cs="Arial"/>
                                    <w:b/>
                                    <w:bCs/>
                                    <w:color w:val="000000"/>
                                    <w:sz w:val="16"/>
                                    <w:szCs w:val="16"/>
                                  </w:rPr>
                                  <w:t xml:space="preserve">Left </w:t>
                                </w:r>
                                <w:r w:rsidRPr="000758C2">
                                  <w:rPr>
                                    <w:rFonts w:ascii="Arial" w:hAnsi="Arial" w:cs="Arial"/>
                                    <w:b/>
                                    <w:bCs/>
                                    <w:color w:val="000000"/>
                                    <w:sz w:val="16"/>
                                    <w:szCs w:val="16"/>
                                  </w:rPr>
                                  <w:t>ventricular</w:t>
                                </w:r>
                              </w:p>
                              <w:p w14:paraId="33428FAB" w14:textId="77777777" w:rsidR="00E64292" w:rsidRPr="000758C2" w:rsidRDefault="00E64292" w:rsidP="00E64292">
                                <w:pPr>
                                  <w:autoSpaceDE w:val="0"/>
                                  <w:autoSpaceDN w:val="0"/>
                                  <w:adjustRightInd w:val="0"/>
                                  <w:rPr>
                                    <w:rFonts w:ascii="Arial" w:hAnsi="Arial" w:cs="Arial"/>
                                    <w:b/>
                                    <w:bCs/>
                                    <w:color w:val="000000"/>
                                    <w:sz w:val="16"/>
                                    <w:szCs w:val="16"/>
                                  </w:rPr>
                                </w:pPr>
                                <w:r w:rsidRPr="000758C2">
                                  <w:rPr>
                                    <w:rFonts w:ascii="Arial" w:hAnsi="Arial" w:cs="Arial"/>
                                    <w:b/>
                                    <w:bCs/>
                                    <w:color w:val="000000"/>
                                    <w:sz w:val="16"/>
                                    <w:szCs w:val="16"/>
                                  </w:rPr>
                                  <w:t>wall</w:t>
                                </w:r>
                              </w:p>
                            </w:txbxContent>
                          </wps:txbx>
                          <wps:bodyPr rot="0" vert="horz" wrap="square" lIns="64922" tIns="32461" rIns="64922" bIns="32461" upright="1">
                            <a:noAutofit/>
                          </wps:bodyPr>
                        </wps:wsp>
                        <wps:wsp>
                          <wps:cNvPr id="32" name="Line 67"/>
                          <wps:cNvCnPr>
                            <a:cxnSpLocks/>
                          </wps:cNvCnPr>
                          <wps:spPr bwMode="auto">
                            <a:xfrm flipH="1" flipV="1">
                              <a:off x="6862" y="10180"/>
                              <a:ext cx="423" cy="2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68"/>
                          <wps:cNvCnPr>
                            <a:cxnSpLocks/>
                          </wps:cNvCnPr>
                          <wps:spPr bwMode="auto">
                            <a:xfrm>
                              <a:off x="4320" y="8220"/>
                              <a:ext cx="423" cy="2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14:sizeRelH relativeFrom="page">
                  <wp14:pctWidth>0</wp14:pctWidth>
                </wp14:sizeRelH>
                <wp14:sizeRelV relativeFrom="page">
                  <wp14:pctHeight>0</wp14:pctHeight>
                </wp14:sizeRelV>
              </wp:anchor>
            </w:drawing>
          </mc:Choice>
          <mc:Fallback>
            <w:pict>
              <v:group w14:anchorId="16A890C7" id="Canvas 61" o:spid="_x0000_s1026" editas="canvas" style="position:absolute;left:0;text-align:left;margin-left:238.05pt;margin-top:5.65pt;width:229.5pt;height:189.6pt;z-index:251657216" coordsize="29146,240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9146;height:24079;visibility:visible;mso-wrap-style:square">
                  <v:fill o:detectmouseclick="t"/>
                  <v:path o:connecttype="none"/>
                </v:shape>
                <v:rect id="Rectangle 62" o:spid="_x0000_s1028" style="position:absolute;left:8001;top:12647;width:9144;height:9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">
                  <v:path arrowok="t"/>
                </v:rect>
                <v:group id="Group 63" o:spid="_x0000_s1029" style="position:absolute;top:1140;width:28575;height:20620" coordorigin="3684,7566" coordsize="5296,3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 id="Picture 64" o:spid="_x0000_s1030" type="#_x0000_t75" style="position:absolute;left:4531;top:8002;width:2931;height:34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">
                    <v:imagedata r:id="rId8" o:title=""/>
                    <o:lock v:ext="edit" aspectratio="f"/>
                  </v:shape>
                  <v:shapetype id="_x0000_t202" coordsize="21600,21600" o:spt="202" path="m,l,21600r21600,l21600,xe">
                    <v:stroke joinstyle="miter"/>
                    <v:path gradientshapeok="t" o:connecttype="rect"/>
                  </v:shapetype>
                  <v:shape id="Text Box 65" o:spid="_x0000_s1031" type="#_x0000_t202" style="position:absolute;left:3684;top:7566;width:1695;height: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" filled="f" stroked="f">
                    <v:path arrowok="t"/>
                    <v:textbox inset="1.80339mm,.90169mm,1.80339mm,.90169mm">
                      <w:txbxContent>
                        <w:p w14:paraId="418B4A5A" w14:textId="77777777" w:rsidR="00E64292" w:rsidRPr="000758C2" w:rsidRDefault="00E64292" w:rsidP="00E64292">
                          <w:pPr>
                            <w:autoSpaceDE w:val="0"/>
                            <w:autoSpaceDN w:val="0"/>
                            <w:adjustRightInd w:val="0"/>
                            <w:rPr>
                              <w:rFonts w:ascii="Arial" w:hAnsi="Arial" w:cs="Arial"/>
                              <w:b/>
                              <w:bCs/>
                              <w:color w:val="000000"/>
                              <w:sz w:val="16"/>
                              <w:szCs w:val="16"/>
                            </w:rPr>
                          </w:pPr>
                          <w:r>
                            <w:rPr>
                              <w:rFonts w:ascii="Arial" w:hAnsi="Arial" w:cs="Arial"/>
                              <w:b/>
                              <w:bCs/>
                              <w:color w:val="000000"/>
                              <w:sz w:val="16"/>
                              <w:szCs w:val="16"/>
                            </w:rPr>
                            <w:t xml:space="preserve">Right </w:t>
                          </w:r>
                          <w:r w:rsidRPr="000758C2">
                            <w:rPr>
                              <w:rFonts w:ascii="Arial" w:hAnsi="Arial" w:cs="Arial"/>
                              <w:b/>
                              <w:bCs/>
                              <w:color w:val="000000"/>
                              <w:sz w:val="16"/>
                              <w:szCs w:val="16"/>
                            </w:rPr>
                            <w:t>ventricular wall</w:t>
                          </w:r>
                        </w:p>
                      </w:txbxContent>
                    </v:textbox>
                  </v:shape>
                  <v:shape id="Text Box 66" o:spid="_x0000_s1032" type="#_x0000_t202" style="position:absolute;left:7285;top:10180;width:1695;height: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" filled="f" stroked="f">
                    <v:path arrowok="t"/>
                    <v:textbox inset="1.80339mm,.90169mm,1.80339mm,.90169mm">
                      <w:txbxContent>
                        <w:p w14:paraId="5C61E95E" w14:textId="77777777" w:rsidR="00E64292" w:rsidRPr="000758C2" w:rsidRDefault="00E64292" w:rsidP="00E64292">
                          <w:pPr>
                            <w:autoSpaceDE w:val="0"/>
                            <w:autoSpaceDN w:val="0"/>
                            <w:adjustRightInd w:val="0"/>
                            <w:rPr>
                              <w:rFonts w:ascii="Arial" w:hAnsi="Arial" w:cs="Arial"/>
                              <w:b/>
                              <w:bCs/>
                              <w:color w:val="000000"/>
                              <w:sz w:val="16"/>
                              <w:szCs w:val="16"/>
                            </w:rPr>
                          </w:pPr>
                          <w:r>
                            <w:rPr>
                              <w:rFonts w:ascii="Arial" w:hAnsi="Arial" w:cs="Arial"/>
                              <w:b/>
                              <w:bCs/>
                              <w:color w:val="000000"/>
                              <w:sz w:val="16"/>
                              <w:szCs w:val="16"/>
                            </w:rPr>
                            <w:t xml:space="preserve">Left </w:t>
                          </w:r>
                          <w:r w:rsidRPr="000758C2">
                            <w:rPr>
                              <w:rFonts w:ascii="Arial" w:hAnsi="Arial" w:cs="Arial"/>
                              <w:b/>
                              <w:bCs/>
                              <w:color w:val="000000"/>
                              <w:sz w:val="16"/>
                              <w:szCs w:val="16"/>
                            </w:rPr>
                            <w:t>ventricular</w:t>
                          </w:r>
                        </w:p>
                        <w:p w14:paraId="33428FAB" w14:textId="77777777" w:rsidR="00E64292" w:rsidRPr="000758C2" w:rsidRDefault="00E64292" w:rsidP="00E64292">
                          <w:pPr>
                            <w:autoSpaceDE w:val="0"/>
                            <w:autoSpaceDN w:val="0"/>
                            <w:adjustRightInd w:val="0"/>
                            <w:rPr>
                              <w:rFonts w:ascii="Arial" w:hAnsi="Arial" w:cs="Arial"/>
                              <w:b/>
                              <w:bCs/>
                              <w:color w:val="000000"/>
                              <w:sz w:val="16"/>
                              <w:szCs w:val="16"/>
                            </w:rPr>
                          </w:pPr>
                          <w:r w:rsidRPr="000758C2">
                            <w:rPr>
                              <w:rFonts w:ascii="Arial" w:hAnsi="Arial" w:cs="Arial"/>
                              <w:b/>
                              <w:bCs/>
                              <w:color w:val="000000"/>
                              <w:sz w:val="16"/>
                              <w:szCs w:val="16"/>
                            </w:rPr>
                            <w:t>wall</w:t>
                          </w:r>
                        </w:p>
                      </w:txbxContent>
                    </v:textbox>
                  </v:shape>
                  <v:line id="Line 67" o:spid="_x0000_s1033" style="position:absolute;flip:x y;visibility:visible;mso-wrap-style:square" from="6862,10180" to="7285,10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">
                    <o:lock v:ext="edit" shapetype="f"/>
                  </v:line>
                  <v:line id="Line 68" o:spid="_x0000_s1034" style="position:absolute;visibility:visible;mso-wrap-style:square" from="4320,8220" to="4743,8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">
                    <o:lock v:ext="edit" shapetype="f"/>
                  </v:line>
                </v:group>
                <w10:wrap type="square"/>
              </v:group>
            </w:pict>
          </mc:Fallback>
        </mc:AlternateContent>
      </w:r>
      <w:r w:rsidR="00E64292">
        <w:t xml:space="preserve">Our goal is to measure the volume of the left ventricle as a function of time during the cardiac cycle. We will assume that the left ventricle is </w:t>
      </w:r>
      <w:r w:rsidR="00E64292" w:rsidRPr="00BB33FC">
        <w:rPr>
          <w:b/>
          <w:bCs/>
        </w:rPr>
        <w:t>ellipsoidal</w:t>
      </w:r>
      <w:r w:rsidR="00E64292">
        <w:t xml:space="preserve"> in shape</w:t>
      </w:r>
      <w:r w:rsidR="000C4988">
        <w:t xml:space="preserve"> and </w:t>
      </w:r>
      <w:r w:rsidR="00E64292">
        <w:t xml:space="preserve">its volume can be calculated from measurements </w:t>
      </w:r>
      <w:r w:rsidR="00E64292" w:rsidRPr="00BB33FC">
        <w:rPr>
          <w:u w:val="single"/>
        </w:rPr>
        <w:t>on the long axis image</w:t>
      </w:r>
      <w:r w:rsidR="00E64292">
        <w:t xml:space="preserve">. </w:t>
      </w:r>
      <w:r w:rsidR="006C0118">
        <w:t xml:space="preserve">If the lengths of an ellipsoid along its principal axes are </w:t>
      </w:r>
      <w:r w:rsidR="006C0118" w:rsidRPr="006C0118">
        <w:rPr>
          <w:i/>
        </w:rPr>
        <w:t>a</w:t>
      </w:r>
      <w:r w:rsidR="006C0118">
        <w:t xml:space="preserve">, </w:t>
      </w:r>
      <w:r w:rsidR="006C0118" w:rsidRPr="006C0118">
        <w:rPr>
          <w:i/>
        </w:rPr>
        <w:t>b</w:t>
      </w:r>
      <w:r w:rsidR="006C0118">
        <w:t xml:space="preserve">, and </w:t>
      </w:r>
      <w:r w:rsidR="006C0118" w:rsidRPr="006C0118">
        <w:rPr>
          <w:i/>
        </w:rPr>
        <w:t>c</w:t>
      </w:r>
      <w:r w:rsidR="006C0118">
        <w:t>, then its volume is</w:t>
      </w:r>
    </w:p>
    <w:p w14:paraId="07D49E17" w14:textId="77777777" w:rsidR="0033263A" w:rsidRDefault="0033263A" w:rsidP="006C0118">
      <w:pPr>
        <w:pStyle w:val="BodyTextIndent2"/>
        <w:ind w:left="0"/>
      </w:pPr>
    </w:p>
    <w:bookmarkStart w:id="0" w:name="OLE_LINK1"/>
    <w:p w14:paraId="02C18012" w14:textId="77777777" w:rsidR="006C0118" w:rsidRDefault="006351E0" w:rsidP="00ED74C2">
      <w:pPr>
        <w:pStyle w:val="MTDisplayEquation"/>
        <w:jc w:val="right"/>
      </w:pPr>
      <w:r w:rsidRPr="006C0118">
        <w:rPr>
          <w:noProof/>
          <w:position w:val="-28"/>
        </w:rPr>
        <w:object w:dxaOrig="1760" w:dyaOrig="680" w14:anchorId="75B33BDB">
          <v:shape id="_x0000_i1025" type="#_x0000_t75" alt="" style="width:88.7pt;height:33.4pt;mso-width-percent:0;mso-height-percent:0;mso-width-percent:0;mso-height-percent:0" o:ole="">
            <v:imagedata r:id="rId9" o:title=""/>
          </v:shape>
          <o:OLEObject Type="Embed" ProgID="Equation.DSMT4" ShapeID="_x0000_i1025" DrawAspect="Content" ObjectID="_1727563813" r:id="rId10"/>
        </w:object>
      </w:r>
      <w:bookmarkEnd w:id="0"/>
      <w:r w:rsidR="00ED74C2">
        <w:t xml:space="preserve">              [1]</w:t>
      </w:r>
    </w:p>
    <w:p w14:paraId="545AF05B" w14:textId="77777777" w:rsidR="006C0118" w:rsidRPr="006C0118" w:rsidRDefault="006C0118" w:rsidP="006C0118">
      <w:pPr>
        <w:pStyle w:val="BodyTextIndent2"/>
        <w:rPr>
          <w:rFonts w:cs="Times"/>
        </w:rPr>
      </w:pPr>
    </w:p>
    <w:p w14:paraId="3FC3A748" w14:textId="77777777" w:rsidR="0033263A" w:rsidRDefault="00431F44">
      <w:pPr>
        <w:pStyle w:val="BodyTextIndent2"/>
      </w:pPr>
      <w:r>
        <w:t xml:space="preserve">We will assume that the two minor axes have the same length, i.e., that </w:t>
      </w:r>
      <w:r w:rsidR="006351E0" w:rsidRPr="00431F44">
        <w:rPr>
          <w:noProof/>
          <w:position w:val="-6"/>
        </w:rPr>
        <w:object w:dxaOrig="900" w:dyaOrig="279" w14:anchorId="09178AD9">
          <v:shape id="_x0000_i1026" type="#_x0000_t75" alt="" style="width:44.95pt;height:13.8pt;mso-width-percent:0;mso-height-percent:0;mso-width-percent:0;mso-height-percent:0" o:ole="">
            <v:imagedata r:id="rId11" o:title=""/>
          </v:shape>
          <o:OLEObject Type="Embed" ProgID="Equation.DSMT4" ShapeID="_x0000_i1026" DrawAspect="Content" ObjectID="_1727563814" r:id="rId12"/>
        </w:object>
      </w:r>
      <w:r>
        <w:t>.</w:t>
      </w:r>
    </w:p>
    <w:p w14:paraId="4FF545EE" w14:textId="77777777" w:rsidR="00F26DF8" w:rsidRDefault="00F26DF8">
      <w:pPr>
        <w:pStyle w:val="BodyTextIndent2"/>
      </w:pPr>
    </w:p>
    <w:p w14:paraId="0F888DF6" w14:textId="77777777" w:rsidR="00C91DB5" w:rsidRDefault="00C91DB5" w:rsidP="00C91DB5">
      <w:pPr>
        <w:pStyle w:val="BodyTextIndent2"/>
      </w:pPr>
    </w:p>
    <w:p w14:paraId="04BAC953" w14:textId="77777777" w:rsidR="000758C2" w:rsidRDefault="00C91DB5">
      <w:pPr>
        <w:pStyle w:val="BodyTextIndent2"/>
      </w:pPr>
      <w:r>
        <w:br w:type="page"/>
      </w:r>
      <w:r w:rsidR="00AA1545">
        <w:lastRenderedPageBreak/>
        <w:t xml:space="preserve"> </w:t>
      </w:r>
      <w:r w:rsidR="001352C7">
        <w:rPr>
          <w:noProof/>
        </w:rPr>
        <mc:AlternateContent>
          <mc:Choice Requires="wpc">
            <w:drawing>
              <wp:inline distT="0" distB="0" distL="0" distR="0" wp14:anchorId="2D6C80C4" wp14:editId="3694AE41">
                <wp:extent cx="5486400" cy="3673475"/>
                <wp:effectExtent l="0" t="0" r="0" b="0"/>
                <wp:docPr id="53" name="Canvas 5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31"/>
                          <pic:cNvPicPr>
                            <a:picLocks/>
                          </pic:cNvPicPr>
                        </pic:nvPicPr>
                        <pic:blipFill>
                          <a:blip r:embed="rId13">
                            <a:extLst>
                              <a:ext uri="{28A0092B-C50C-407E-A947-70E740481C1C}">
                                <a14:useLocalDpi xmlns:a14="http://schemas.microsoft.com/office/drawing/2010/main" val="0"/>
                              </a:ext>
                            </a:extLst>
                          </a:blip>
                          <a:srcRect/>
                          <a:stretch>
                            <a:fillRect/>
                          </a:stretch>
                        </pic:blipFill>
                        <pic:spPr bwMode="auto">
                          <a:xfrm>
                            <a:off x="1310057" y="0"/>
                            <a:ext cx="2626793" cy="3673475"/>
                          </a:xfrm>
                          <a:prstGeom prst="rect">
                            <a:avLst/>
                          </a:prstGeom>
                          <a:noFill/>
                          <a:extLst>
                            <a:ext uri="{909E8E84-426E-40DD-AFC4-6F175D3DCCD1}">
                              <a14:hiddenFill xmlns:a14="http://schemas.microsoft.com/office/drawing/2010/main">
                                <a:solidFill>
                                  <a:srgbClr val="FFFFFF"/>
                                </a:solidFill>
                              </a14:hiddenFill>
                            </a:ext>
                          </a:extLst>
                        </pic:spPr>
                      </pic:pic>
                      <wps:wsp>
                        <wps:cNvPr id="7" name="Text Box 32"/>
                        <wps:cNvSpPr txBox="1">
                          <a:spLocks/>
                        </wps:cNvSpPr>
                        <wps:spPr bwMode="auto">
                          <a:xfrm>
                            <a:off x="0" y="95084"/>
                            <a:ext cx="447499" cy="349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55F248"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Aorta</w:t>
                              </w:r>
                            </w:p>
                          </w:txbxContent>
                        </wps:txbx>
                        <wps:bodyPr rot="0" vert="horz" wrap="square" lIns="57607" tIns="28804" rIns="57607" bIns="28804" upright="1">
                          <a:noAutofit/>
                        </wps:bodyPr>
                      </wps:wsp>
                      <wps:wsp>
                        <wps:cNvPr id="8" name="Text Box 33"/>
                        <wps:cNvSpPr txBox="1">
                          <a:spLocks/>
                        </wps:cNvSpPr>
                        <wps:spPr bwMode="auto">
                          <a:xfrm>
                            <a:off x="0" y="1946200"/>
                            <a:ext cx="863512" cy="349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26010D"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Right atrium</w:t>
                              </w:r>
                            </w:p>
                          </w:txbxContent>
                        </wps:txbx>
                        <wps:bodyPr rot="0" vert="horz" wrap="square" lIns="57607" tIns="28804" rIns="57607" bIns="28804" upright="1">
                          <a:noAutofit/>
                        </wps:bodyPr>
                      </wps:wsp>
                      <wps:wsp>
                        <wps:cNvPr id="9" name="Text Box 34"/>
                        <wps:cNvSpPr txBox="1">
                          <a:spLocks/>
                        </wps:cNvSpPr>
                        <wps:spPr bwMode="auto">
                          <a:xfrm>
                            <a:off x="0" y="2400746"/>
                            <a:ext cx="1005204" cy="349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10D9FD"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Right AV valve</w:t>
                              </w:r>
                            </w:p>
                          </w:txbxContent>
                        </wps:txbx>
                        <wps:bodyPr rot="0" vert="horz" wrap="square" lIns="57607" tIns="28804" rIns="57607" bIns="28804" upright="1">
                          <a:noAutofit/>
                        </wps:bodyPr>
                      </wps:wsp>
                      <wps:wsp>
                        <wps:cNvPr id="10" name="Text Box 35"/>
                        <wps:cNvSpPr txBox="1">
                          <a:spLocks/>
                        </wps:cNvSpPr>
                        <wps:spPr bwMode="auto">
                          <a:xfrm>
                            <a:off x="0" y="2899819"/>
                            <a:ext cx="998048" cy="349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D133E5"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Right ventricle</w:t>
                              </w:r>
                            </w:p>
                          </w:txbxContent>
                        </wps:txbx>
                        <wps:bodyPr rot="0" vert="horz" wrap="square" lIns="57607" tIns="28804" rIns="57607" bIns="28804" upright="1">
                          <a:noAutofit/>
                        </wps:bodyPr>
                      </wps:wsp>
                      <wps:wsp>
                        <wps:cNvPr id="11" name="Text Box 36"/>
                        <wps:cNvSpPr txBox="1">
                          <a:spLocks/>
                        </wps:cNvSpPr>
                        <wps:spPr bwMode="auto">
                          <a:xfrm>
                            <a:off x="3955933" y="1517164"/>
                            <a:ext cx="772390" cy="349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858DE2C"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Left atrium</w:t>
                              </w:r>
                            </w:p>
                          </w:txbxContent>
                        </wps:txbx>
                        <wps:bodyPr rot="0" vert="horz" wrap="square" lIns="57607" tIns="28804" rIns="57607" bIns="28804" upright="1">
                          <a:noAutofit/>
                        </wps:bodyPr>
                      </wps:wsp>
                      <wps:wsp>
                        <wps:cNvPr id="12" name="Text Box 37"/>
                        <wps:cNvSpPr txBox="1">
                          <a:spLocks/>
                        </wps:cNvSpPr>
                        <wps:spPr bwMode="auto">
                          <a:xfrm>
                            <a:off x="4027972" y="1840912"/>
                            <a:ext cx="913605" cy="349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CEBAB24"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Left AV valve</w:t>
                              </w:r>
                            </w:p>
                          </w:txbxContent>
                        </wps:txbx>
                        <wps:bodyPr rot="0" vert="horz" wrap="square" lIns="57607" tIns="28804" rIns="57607" bIns="28804" upright="1">
                          <a:noAutofit/>
                        </wps:bodyPr>
                      </wps:wsp>
                      <wps:wsp>
                        <wps:cNvPr id="13" name="Text Box 38"/>
                        <wps:cNvSpPr txBox="1">
                          <a:spLocks/>
                        </wps:cNvSpPr>
                        <wps:spPr bwMode="auto">
                          <a:xfrm>
                            <a:off x="4027972" y="2288037"/>
                            <a:ext cx="1259010" cy="349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EE78D7"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Chordae tendineae</w:t>
                              </w:r>
                            </w:p>
                          </w:txbxContent>
                        </wps:txbx>
                        <wps:bodyPr rot="0" vert="horz" wrap="square" lIns="57607" tIns="28804" rIns="57607" bIns="28804" upright="1">
                          <a:noAutofit/>
                        </wps:bodyPr>
                      </wps:wsp>
                      <wps:wsp>
                        <wps:cNvPr id="14" name="Text Box 39"/>
                        <wps:cNvSpPr txBox="1">
                          <a:spLocks/>
                        </wps:cNvSpPr>
                        <wps:spPr bwMode="auto">
                          <a:xfrm>
                            <a:off x="4027972" y="2534327"/>
                            <a:ext cx="1118271" cy="349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26AC5C"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Papillary muscle</w:t>
                              </w:r>
                            </w:p>
                          </w:txbxContent>
                        </wps:txbx>
                        <wps:bodyPr rot="0" vert="horz" wrap="square" lIns="57607" tIns="28804" rIns="57607" bIns="28804" upright="1">
                          <a:noAutofit/>
                        </wps:bodyPr>
                      </wps:wsp>
                      <wps:wsp>
                        <wps:cNvPr id="15" name="Text Box 40"/>
                        <wps:cNvSpPr txBox="1">
                          <a:spLocks/>
                        </wps:cNvSpPr>
                        <wps:spPr bwMode="auto">
                          <a:xfrm>
                            <a:off x="4027972" y="2820505"/>
                            <a:ext cx="905972" cy="349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4C13B6"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Left ventricle</w:t>
                              </w:r>
                            </w:p>
                          </w:txbxContent>
                        </wps:txbx>
                        <wps:bodyPr rot="0" vert="horz" wrap="square" lIns="57607" tIns="28804" rIns="57607" bIns="28804" upright="1">
                          <a:noAutofit/>
                        </wps:bodyPr>
                      </wps:wsp>
                      <wps:wsp>
                        <wps:cNvPr id="16" name="Text Box 41"/>
                        <wps:cNvSpPr txBox="1">
                          <a:spLocks/>
                        </wps:cNvSpPr>
                        <wps:spPr bwMode="auto">
                          <a:xfrm>
                            <a:off x="3955933" y="3122918"/>
                            <a:ext cx="1527128" cy="349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C02BA5"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Interventricular septum</w:t>
                              </w:r>
                            </w:p>
                          </w:txbxContent>
                        </wps:txbx>
                        <wps:bodyPr rot="0" vert="horz" wrap="square" lIns="57607" tIns="28804" rIns="57607" bIns="28804" upright="1">
                          <a:noAutofit/>
                        </wps:bodyPr>
                      </wps:wsp>
                      <wps:wsp>
                        <wps:cNvPr id="17" name="Line 42"/>
                        <wps:cNvCnPr>
                          <a:cxnSpLocks/>
                        </wps:cNvCnPr>
                        <wps:spPr bwMode="auto">
                          <a:xfrm>
                            <a:off x="429370" y="214750"/>
                            <a:ext cx="206718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Line 43"/>
                        <wps:cNvCnPr>
                          <a:cxnSpLocks/>
                        </wps:cNvCnPr>
                        <wps:spPr bwMode="auto">
                          <a:xfrm>
                            <a:off x="850631" y="2051487"/>
                            <a:ext cx="113735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Line 44"/>
                        <wps:cNvCnPr>
                          <a:cxnSpLocks/>
                        </wps:cNvCnPr>
                        <wps:spPr bwMode="auto">
                          <a:xfrm>
                            <a:off x="962267" y="2520412"/>
                            <a:ext cx="133581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Line 45"/>
                        <wps:cNvCnPr>
                          <a:cxnSpLocks/>
                        </wps:cNvCnPr>
                        <wps:spPr bwMode="auto">
                          <a:xfrm>
                            <a:off x="978010" y="3021340"/>
                            <a:ext cx="191642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Line 46"/>
                        <wps:cNvCnPr>
                          <a:cxnSpLocks/>
                        </wps:cNvCnPr>
                        <wps:spPr bwMode="auto">
                          <a:xfrm>
                            <a:off x="3390118" y="3093233"/>
                            <a:ext cx="585375" cy="12708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Line 47"/>
                        <wps:cNvCnPr>
                          <a:cxnSpLocks/>
                        </wps:cNvCnPr>
                        <wps:spPr bwMode="auto">
                          <a:xfrm>
                            <a:off x="3490782" y="2934142"/>
                            <a:ext cx="53862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Line 48"/>
                        <wps:cNvCnPr>
                          <a:cxnSpLocks/>
                        </wps:cNvCnPr>
                        <wps:spPr bwMode="auto">
                          <a:xfrm>
                            <a:off x="3530379" y="2639614"/>
                            <a:ext cx="53289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Line 49"/>
                        <wps:cNvCnPr>
                          <a:cxnSpLocks/>
                        </wps:cNvCnPr>
                        <wps:spPr bwMode="auto">
                          <a:xfrm>
                            <a:off x="3498415" y="2393325"/>
                            <a:ext cx="55675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Line 50"/>
                        <wps:cNvCnPr>
                          <a:cxnSpLocks/>
                        </wps:cNvCnPr>
                        <wps:spPr bwMode="auto">
                          <a:xfrm>
                            <a:off x="3474561" y="1955940"/>
                            <a:ext cx="55675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Line 51"/>
                        <wps:cNvCnPr>
                          <a:cxnSpLocks/>
                        </wps:cNvCnPr>
                        <wps:spPr bwMode="auto">
                          <a:xfrm>
                            <a:off x="3434963" y="1621988"/>
                            <a:ext cx="55675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w14:anchorId="2D6C80C4" id="Canvas 53" o:spid="_x0000_s1035" editas="canvas" style="width:6in;height:289.25pt;mso-position-horizontal-relative:char;mso-position-vertical-relative:line" coordsize="54864,3673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">
                <v:shape id="_x0000_s1036" type="#_x0000_t75" style="position:absolute;width:54864;height:36734;visibility:visible;mso-wrap-style:square">
                  <v:fill o:detectmouseclick="t"/>
                  <v:path o:connecttype="none"/>
                </v:shape>
                <v:shape id="Picture 31" o:spid="_x0000_s1037" type="#_x0000_t75" style="position:absolute;left:13100;width:26268;height:367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">
                  <v:imagedata r:id="rId14" o:title=""/>
                  <o:lock v:ext="edit" aspectratio="f"/>
                </v:shape>
                <v:shape id="Text Box 32" o:spid="_x0000_s1038" type="#_x0000_t202" style="position:absolute;top:950;width:4474;height:3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" filled="f" stroked="f">
                  <v:path arrowok="t"/>
                  <v:textbox inset="1.60019mm,.80011mm,1.60019mm,.80011mm">
                    <w:txbxContent>
                      <w:p w14:paraId="4155F248"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Aorta</w:t>
                        </w:r>
                      </w:p>
                    </w:txbxContent>
                  </v:textbox>
                </v:shape>
                <v:shape id="Text Box 33" o:spid="_x0000_s1039" type="#_x0000_t202" style="position:absolute;top:19462;width:8635;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" filled="f" stroked="f">
                  <v:path arrowok="t"/>
                  <v:textbox inset="1.60019mm,.80011mm,1.60019mm,.80011mm">
                    <w:txbxContent>
                      <w:p w14:paraId="4326010D"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Right atrium</w:t>
                        </w:r>
                      </w:p>
                    </w:txbxContent>
                  </v:textbox>
                </v:shape>
                <v:shape id="Text Box 34" o:spid="_x0000_s1040" type="#_x0000_t202" style="position:absolute;top:24007;width:10052;height:3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" filled="f" stroked="f">
                  <v:path arrowok="t"/>
                  <v:textbox inset="1.60019mm,.80011mm,1.60019mm,.80011mm">
                    <w:txbxContent>
                      <w:p w14:paraId="2710D9FD"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Right AV valve</w:t>
                        </w:r>
                      </w:p>
                    </w:txbxContent>
                  </v:textbox>
                </v:shape>
                <v:shape id="Text Box 35" o:spid="_x0000_s1041" type="#_x0000_t202" style="position:absolute;top:28998;width:9980;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" filled="f" stroked="f">
                  <v:path arrowok="t"/>
                  <v:textbox inset="1.60019mm,.80011mm,1.60019mm,.80011mm">
                    <w:txbxContent>
                      <w:p w14:paraId="05D133E5"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Right ventricle</w:t>
                        </w:r>
                      </w:p>
                    </w:txbxContent>
                  </v:textbox>
                </v:shape>
                <v:shape id="Text Box 36" o:spid="_x0000_s1042" type="#_x0000_t202" style="position:absolute;left:39559;top:15171;width:7724;height:3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" filled="f" stroked="f">
                  <v:path arrowok="t"/>
                  <v:textbox inset="1.60019mm,.80011mm,1.60019mm,.80011mm">
                    <w:txbxContent>
                      <w:p w14:paraId="0858DE2C"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Left atrium</w:t>
                        </w:r>
                      </w:p>
                    </w:txbxContent>
                  </v:textbox>
                </v:shape>
                <v:shape id="Text Box 37" o:spid="_x0000_s1043" type="#_x0000_t202" style="position:absolute;left:40279;top:18409;width:9136;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" filled="f" stroked="f">
                  <v:path arrowok="t"/>
                  <v:textbox inset="1.60019mm,.80011mm,1.60019mm,.80011mm">
                    <w:txbxContent>
                      <w:p w14:paraId="1CEBAB24"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Left AV valve</w:t>
                        </w:r>
                      </w:p>
                    </w:txbxContent>
                  </v:textbox>
                </v:shape>
                <v:shape id="Text Box 38" o:spid="_x0000_s1044" type="#_x0000_t202" style="position:absolute;left:40279;top:22880;width:12590;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" filled="f" stroked="f">
                  <v:path arrowok="t"/>
                  <v:textbox inset="1.60019mm,.80011mm,1.60019mm,.80011mm">
                    <w:txbxContent>
                      <w:p w14:paraId="69EE78D7"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Chordae tendineae</w:t>
                        </w:r>
                      </w:p>
                    </w:txbxContent>
                  </v:textbox>
                </v:shape>
                <v:shape id="Text Box 39" o:spid="_x0000_s1045" type="#_x0000_t202" style="position:absolute;left:40279;top:25343;width:11183;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" filled="f" stroked="f">
                  <v:path arrowok="t"/>
                  <v:textbox inset="1.60019mm,.80011mm,1.60019mm,.80011mm">
                    <w:txbxContent>
                      <w:p w14:paraId="6F26AC5C"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Papillary muscle</w:t>
                        </w:r>
                      </w:p>
                    </w:txbxContent>
                  </v:textbox>
                </v:shape>
                <v:shape id="Text Box 40" o:spid="_x0000_s1046" type="#_x0000_t202" style="position:absolute;left:40279;top:28205;width:9060;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" filled="f" stroked="f">
                  <v:path arrowok="t"/>
                  <v:textbox inset="1.60019mm,.80011mm,1.60019mm,.80011mm">
                    <w:txbxContent>
                      <w:p w14:paraId="0F4C13B6"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Left ventricle</w:t>
                        </w:r>
                      </w:p>
                    </w:txbxContent>
                  </v:textbox>
                </v:shape>
                <v:shape id="Text Box 41" o:spid="_x0000_s1047" type="#_x0000_t202" style="position:absolute;left:39559;top:31229;width:15271;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" filled="f" stroked="f">
                  <v:path arrowok="t"/>
                  <v:textbox inset="1.60019mm,.80011mm,1.60019mm,.80011mm">
                    <w:txbxContent>
                      <w:p w14:paraId="3FC02BA5" w14:textId="77777777" w:rsidR="00F26DF8" w:rsidRPr="00C526C6" w:rsidRDefault="00F26DF8" w:rsidP="00F26DF8">
                        <w:pPr>
                          <w:autoSpaceDE w:val="0"/>
                          <w:autoSpaceDN w:val="0"/>
                          <w:adjustRightInd w:val="0"/>
                          <w:rPr>
                            <w:rFonts w:ascii="Arial" w:hAnsi="Arial" w:cs="Arial"/>
                            <w:b/>
                            <w:bCs/>
                            <w:color w:val="000000"/>
                            <w:sz w:val="20"/>
                            <w:szCs w:val="32"/>
                          </w:rPr>
                        </w:pPr>
                        <w:r w:rsidRPr="00C526C6">
                          <w:rPr>
                            <w:rFonts w:ascii="Arial" w:hAnsi="Arial" w:cs="Arial"/>
                            <w:b/>
                            <w:bCs/>
                            <w:color w:val="000000"/>
                            <w:sz w:val="20"/>
                            <w:szCs w:val="32"/>
                          </w:rPr>
                          <w:t>Interventricular septum</w:t>
                        </w:r>
                      </w:p>
                    </w:txbxContent>
                  </v:textbox>
                </v:shape>
                <v:line id="Line 42" o:spid="_x0000_s1048" style="position:absolute;visibility:visible;mso-wrap-style:square" from="4293,2147" to="24965,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" strokeweight="2.25pt">
                  <o:lock v:ext="edit" shapetype="f"/>
                </v:line>
                <v:line id="Line 43" o:spid="_x0000_s1049" style="position:absolute;visibility:visible;mso-wrap-style:square" from="8506,20514" to="19879,20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" strokeweight="2.25pt">
                  <o:lock v:ext="edit" shapetype="f"/>
                </v:line>
                <v:line id="Line 44" o:spid="_x0000_s1050" style="position:absolute;visibility:visible;mso-wrap-style:square" from="9622,25204" to="22980,25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" strokeweight="2.25pt">
                  <o:lock v:ext="edit" shapetype="f"/>
                </v:line>
                <v:line id="Line 45" o:spid="_x0000_s1051" style="position:absolute;visibility:visible;mso-wrap-style:square" from="9780,30213" to="28944,30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" strokeweight="2.25pt">
                  <o:lock v:ext="edit" shapetype="f"/>
                </v:line>
                <v:line id="Line 46" o:spid="_x0000_s1052" style="position:absolute;visibility:visible;mso-wrap-style:square" from="33901,30932" to="39754,32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" strokeweight="2.25pt">
                  <o:lock v:ext="edit" shapetype="f"/>
                </v:line>
                <v:line id="Line 47" o:spid="_x0000_s1053" style="position:absolute;visibility:visible;mso-wrap-style:square" from="34907,29341" to="40294,29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" strokeweight="2.25pt">
                  <o:lock v:ext="edit" shapetype="f"/>
                </v:line>
                <v:line id="Line 48" o:spid="_x0000_s1054" style="position:absolute;visibility:visible;mso-wrap-style:square" from="35303,26396" to="40632,26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" strokeweight="2.25pt">
                  <o:lock v:ext="edit" shapetype="f"/>
                </v:line>
                <v:line id="Line 49" o:spid="_x0000_s1055" style="position:absolute;visibility:visible;mso-wrap-style:square" from="34984,23933" to="40551,23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" strokeweight="2.25pt">
                  <o:lock v:ext="edit" shapetype="f"/>
                </v:line>
                <v:line id="Line 50" o:spid="_x0000_s1056" style="position:absolute;visibility:visible;mso-wrap-style:square" from="34745,19559" to="40313,19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" strokeweight="2.25pt">
                  <o:lock v:ext="edit" shapetype="f"/>
                </v:line>
                <v:line id="Line 51" o:spid="_x0000_s1057" style="position:absolute;visibility:visible;mso-wrap-style:square" from="34349,16219" to="39917,16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" strokeweight="2.25pt">
                  <o:lock v:ext="edit" shapetype="f"/>
                </v:line>
                <w10:anchorlock/>
              </v:group>
            </w:pict>
          </mc:Fallback>
        </mc:AlternateContent>
      </w:r>
    </w:p>
    <w:p w14:paraId="0CCA160D" w14:textId="77777777" w:rsidR="00AA1545" w:rsidRDefault="00AA1545">
      <w:pPr>
        <w:pStyle w:val="BodyTextIndent2"/>
      </w:pPr>
    </w:p>
    <w:p w14:paraId="3FBC9A3C" w14:textId="77777777" w:rsidR="00AA1545" w:rsidRDefault="00AA1545">
      <w:pPr>
        <w:pStyle w:val="BodyTextIndent2"/>
      </w:pPr>
    </w:p>
    <w:p w14:paraId="4175BB66" w14:textId="77777777" w:rsidR="00AA1545" w:rsidRDefault="00AA1545" w:rsidP="00AA1545">
      <w:pPr>
        <w:pStyle w:val="BodyTextIndent2"/>
        <w:numPr>
          <w:ilvl w:val="0"/>
          <w:numId w:val="2"/>
        </w:numPr>
      </w:pPr>
      <w:r>
        <w:t xml:space="preserve">Make a movie of the beating heart. Display each image and use the </w:t>
      </w:r>
      <w:proofErr w:type="spellStart"/>
      <w:r w:rsidRPr="00C91DB5">
        <w:rPr>
          <w:i/>
        </w:rPr>
        <w:t>getframe</w:t>
      </w:r>
      <w:proofErr w:type="spellEnd"/>
      <w:r>
        <w:t xml:space="preserve"> command to capture it in a movie frame. Use the same intensity scaling in each image:</w:t>
      </w:r>
    </w:p>
    <w:p w14:paraId="5CA31C75" w14:textId="77777777" w:rsidR="00AA1545" w:rsidRDefault="00AA1545" w:rsidP="00AA1545">
      <w:pPr>
        <w:autoSpaceDE w:val="0"/>
        <w:autoSpaceDN w:val="0"/>
        <w:adjustRightInd w:val="0"/>
        <w:ind w:left="1440"/>
        <w:rPr>
          <w:rFonts w:ascii="Monospaced" w:eastAsia="Batang" w:hAnsi="Monospaced" w:cs="Monospaced"/>
          <w:i/>
          <w:color w:val="228B22"/>
          <w:szCs w:val="24"/>
        </w:rPr>
      </w:pPr>
    </w:p>
    <w:p w14:paraId="78879DA0" w14:textId="77777777" w:rsidR="00AA1545" w:rsidRPr="00C91DB5" w:rsidRDefault="00AA1545" w:rsidP="00AA1545">
      <w:pPr>
        <w:autoSpaceDE w:val="0"/>
        <w:autoSpaceDN w:val="0"/>
        <w:adjustRightInd w:val="0"/>
        <w:ind w:left="1440"/>
        <w:rPr>
          <w:rFonts w:ascii="Monospaced" w:eastAsia="Batang" w:hAnsi="Monospaced"/>
          <w:i/>
          <w:szCs w:val="24"/>
        </w:rPr>
      </w:pPr>
      <w:r w:rsidRPr="00C91DB5">
        <w:rPr>
          <w:rFonts w:ascii="Monospaced" w:eastAsia="Batang" w:hAnsi="Monospaced" w:cs="Monospaced"/>
          <w:i/>
          <w:color w:val="228B22"/>
          <w:szCs w:val="24"/>
        </w:rPr>
        <w:t>% Make a movie:</w:t>
      </w:r>
    </w:p>
    <w:p w14:paraId="05B6FD43" w14:textId="77777777" w:rsidR="00AA1545" w:rsidRDefault="00ED74C2" w:rsidP="00AA1545">
      <w:pPr>
        <w:autoSpaceDE w:val="0"/>
        <w:autoSpaceDN w:val="0"/>
        <w:adjustRightInd w:val="0"/>
        <w:ind w:left="1440"/>
        <w:rPr>
          <w:rFonts w:ascii="Monospaced" w:eastAsia="Batang" w:hAnsi="Monospaced" w:cs="Monospaced"/>
          <w:i/>
          <w:color w:val="000000"/>
          <w:szCs w:val="24"/>
        </w:rPr>
      </w:pPr>
      <w:r w:rsidRPr="00C91DB5">
        <w:rPr>
          <w:rFonts w:ascii="Monospaced" w:eastAsia="Batang" w:hAnsi="Monospaced" w:cs="Monospaced"/>
          <w:i/>
          <w:color w:val="000000"/>
          <w:szCs w:val="24"/>
        </w:rPr>
        <w:t>F</w:t>
      </w:r>
      <w:r w:rsidR="00AA1545" w:rsidRPr="00C91DB5">
        <w:rPr>
          <w:rFonts w:ascii="Monospaced" w:eastAsia="Batang" w:hAnsi="Monospaced" w:cs="Monospaced"/>
          <w:i/>
          <w:color w:val="000000"/>
          <w:szCs w:val="24"/>
        </w:rPr>
        <w:t>igure</w:t>
      </w:r>
    </w:p>
    <w:p w14:paraId="581EA9D0" w14:textId="77777777" w:rsidR="00ED74C2" w:rsidRPr="00C91DB5" w:rsidRDefault="00ED74C2" w:rsidP="00AA1545">
      <w:pPr>
        <w:autoSpaceDE w:val="0"/>
        <w:autoSpaceDN w:val="0"/>
        <w:adjustRightInd w:val="0"/>
        <w:ind w:left="1440"/>
        <w:rPr>
          <w:rFonts w:ascii="Monospaced" w:eastAsia="Batang" w:hAnsi="Monospaced"/>
          <w:i/>
          <w:szCs w:val="24"/>
        </w:rPr>
      </w:pPr>
      <w:proofErr w:type="spellStart"/>
      <w:r>
        <w:rPr>
          <w:rFonts w:ascii="Monospaced" w:eastAsia="Batang" w:hAnsi="Monospaced" w:cs="Monospaced"/>
          <w:i/>
          <w:color w:val="000000"/>
          <w:szCs w:val="24"/>
        </w:rPr>
        <w:t>nFrames</w:t>
      </w:r>
      <w:proofErr w:type="spellEnd"/>
      <w:r>
        <w:rPr>
          <w:rFonts w:ascii="Monospaced" w:eastAsia="Batang" w:hAnsi="Monospaced" w:cs="Monospaced"/>
          <w:i/>
          <w:color w:val="000000"/>
          <w:szCs w:val="24"/>
        </w:rPr>
        <w:t xml:space="preserve"> = 30;</w:t>
      </w:r>
    </w:p>
    <w:p w14:paraId="2B656C6D" w14:textId="77777777" w:rsidR="00AA1545" w:rsidRDefault="00AA1545" w:rsidP="00AA1545">
      <w:pPr>
        <w:autoSpaceDE w:val="0"/>
        <w:autoSpaceDN w:val="0"/>
        <w:adjustRightInd w:val="0"/>
        <w:ind w:left="1440"/>
        <w:rPr>
          <w:rFonts w:ascii="Monospaced" w:eastAsia="Batang" w:hAnsi="Monospaced" w:cs="Monospaced"/>
          <w:i/>
          <w:color w:val="000000"/>
          <w:szCs w:val="24"/>
        </w:rPr>
      </w:pPr>
      <w:r w:rsidRPr="00C91DB5">
        <w:rPr>
          <w:rFonts w:ascii="Monospaced" w:eastAsia="Batang" w:hAnsi="Monospaced" w:cs="Monospaced"/>
          <w:i/>
          <w:color w:val="0000FF"/>
          <w:szCs w:val="24"/>
        </w:rPr>
        <w:t>for</w:t>
      </w:r>
      <w:r w:rsidRPr="00C91DB5">
        <w:rPr>
          <w:rFonts w:ascii="Monospaced" w:eastAsia="Batang" w:hAnsi="Monospaced" w:cs="Monospaced"/>
          <w:i/>
          <w:color w:val="000000"/>
          <w:szCs w:val="24"/>
        </w:rPr>
        <w:t xml:space="preserve"> index = 1:nFrames</w:t>
      </w:r>
    </w:p>
    <w:p w14:paraId="6CFD5F98" w14:textId="77777777" w:rsidR="00AA1545" w:rsidRDefault="00AA1545" w:rsidP="00AA1545">
      <w:pPr>
        <w:autoSpaceDE w:val="0"/>
        <w:autoSpaceDN w:val="0"/>
        <w:adjustRightInd w:val="0"/>
        <w:ind w:left="1440"/>
        <w:rPr>
          <w:rFonts w:ascii="Monospaced" w:eastAsia="Batang" w:hAnsi="Monospaced" w:cs="Monospaced"/>
          <w:i/>
          <w:color w:val="000000"/>
          <w:szCs w:val="24"/>
        </w:rPr>
      </w:pPr>
      <w:r>
        <w:rPr>
          <w:rFonts w:ascii="Monospaced" w:eastAsia="Batang" w:hAnsi="Monospaced" w:cs="Monospaced"/>
          <w:i/>
          <w:color w:val="0000FF"/>
          <w:szCs w:val="24"/>
        </w:rPr>
        <w:t xml:space="preserve">    </w:t>
      </w:r>
      <w:proofErr w:type="spellStart"/>
      <w:r w:rsidRPr="00C91DB5">
        <w:rPr>
          <w:rFonts w:ascii="Monospaced" w:eastAsia="Batang" w:hAnsi="Monospaced" w:cs="Monospaced"/>
          <w:i/>
          <w:color w:val="000000"/>
          <w:szCs w:val="24"/>
        </w:rPr>
        <w:t>imagesc</w:t>
      </w:r>
      <w:proofErr w:type="spellEnd"/>
      <w:r w:rsidRPr="00C91DB5">
        <w:rPr>
          <w:rFonts w:ascii="Monospaced" w:eastAsia="Batang" w:hAnsi="Monospaced" w:cs="Monospaced"/>
          <w:i/>
          <w:color w:val="000000"/>
          <w:szCs w:val="24"/>
        </w:rPr>
        <w:t>(squeeze(image_3d(:, :, index)))</w:t>
      </w:r>
    </w:p>
    <w:p w14:paraId="4F494DCB" w14:textId="77777777" w:rsidR="00AA1545" w:rsidRPr="00411B7F" w:rsidRDefault="00AA1545" w:rsidP="00AA1545">
      <w:pPr>
        <w:autoSpaceDE w:val="0"/>
        <w:autoSpaceDN w:val="0"/>
        <w:adjustRightInd w:val="0"/>
        <w:ind w:left="1440"/>
        <w:rPr>
          <w:rFonts w:ascii="Monospaced" w:eastAsia="Batang" w:hAnsi="Monospaced"/>
          <w:i/>
          <w:color w:val="008000"/>
          <w:szCs w:val="24"/>
        </w:rPr>
      </w:pPr>
      <w:r>
        <w:rPr>
          <w:rFonts w:ascii="Monospaced" w:eastAsia="Batang" w:hAnsi="Monospaced" w:cs="Monospaced"/>
          <w:i/>
          <w:color w:val="000000"/>
          <w:szCs w:val="24"/>
        </w:rPr>
        <w:t xml:space="preserve">    </w:t>
      </w:r>
      <w:r w:rsidRPr="00411B7F">
        <w:rPr>
          <w:rFonts w:ascii="Monospaced" w:eastAsia="Batang" w:hAnsi="Monospaced" w:cs="Monospaced"/>
          <w:i/>
          <w:color w:val="008000"/>
          <w:szCs w:val="24"/>
        </w:rPr>
        <w:t>% Set the intensity scale based on the first image:</w:t>
      </w:r>
    </w:p>
    <w:p w14:paraId="4A3A3D16" w14:textId="77777777" w:rsidR="00AA1545" w:rsidRPr="00C91DB5" w:rsidRDefault="00AA1545" w:rsidP="00AA1545">
      <w:pPr>
        <w:autoSpaceDE w:val="0"/>
        <w:autoSpaceDN w:val="0"/>
        <w:adjustRightInd w:val="0"/>
        <w:ind w:left="1440"/>
        <w:rPr>
          <w:rFonts w:ascii="Monospaced" w:eastAsia="Batang" w:hAnsi="Monospaced"/>
          <w:i/>
          <w:szCs w:val="24"/>
        </w:rPr>
      </w:pPr>
      <w:r w:rsidRPr="00C91DB5">
        <w:rPr>
          <w:rFonts w:ascii="Monospaced" w:eastAsia="Batang" w:hAnsi="Monospaced" w:cs="Monospaced"/>
          <w:i/>
          <w:color w:val="000000"/>
          <w:szCs w:val="24"/>
        </w:rPr>
        <w:t xml:space="preserve">    </w:t>
      </w:r>
      <w:r w:rsidRPr="00C91DB5">
        <w:rPr>
          <w:rFonts w:ascii="Monospaced" w:eastAsia="Batang" w:hAnsi="Monospaced" w:cs="Monospaced"/>
          <w:i/>
          <w:color w:val="0000FF"/>
          <w:szCs w:val="24"/>
        </w:rPr>
        <w:t>if</w:t>
      </w:r>
      <w:r w:rsidRPr="00C91DB5">
        <w:rPr>
          <w:rFonts w:ascii="Monospaced" w:eastAsia="Batang" w:hAnsi="Monospaced" w:cs="Monospaced"/>
          <w:i/>
          <w:color w:val="000000"/>
          <w:szCs w:val="24"/>
        </w:rPr>
        <w:t xml:space="preserve"> (index == 1)</w:t>
      </w:r>
    </w:p>
    <w:p w14:paraId="374654C0" w14:textId="77777777" w:rsidR="00AA1545" w:rsidRPr="00C91DB5" w:rsidRDefault="00AA1545" w:rsidP="00AA1545">
      <w:pPr>
        <w:autoSpaceDE w:val="0"/>
        <w:autoSpaceDN w:val="0"/>
        <w:adjustRightInd w:val="0"/>
        <w:ind w:left="1440"/>
        <w:rPr>
          <w:rFonts w:ascii="Monospaced" w:eastAsia="Batang" w:hAnsi="Monospaced"/>
          <w:i/>
          <w:szCs w:val="24"/>
        </w:rPr>
      </w:pPr>
      <w:r w:rsidRPr="00C91DB5">
        <w:rPr>
          <w:rFonts w:ascii="Monospaced" w:eastAsia="Batang" w:hAnsi="Monospaced" w:cs="Monospaced"/>
          <w:i/>
          <w:color w:val="000000"/>
          <w:szCs w:val="24"/>
        </w:rPr>
        <w:t xml:space="preserve">        </w:t>
      </w:r>
      <w:proofErr w:type="spellStart"/>
      <w:r w:rsidRPr="00C91DB5">
        <w:rPr>
          <w:rFonts w:ascii="Monospaced" w:eastAsia="Batang" w:hAnsi="Monospaced" w:cs="Monospaced"/>
          <w:i/>
          <w:color w:val="000000"/>
          <w:szCs w:val="24"/>
        </w:rPr>
        <w:t>cLim_v</w:t>
      </w:r>
      <w:proofErr w:type="spellEnd"/>
      <w:r w:rsidRPr="00C91DB5">
        <w:rPr>
          <w:rFonts w:ascii="Monospaced" w:eastAsia="Batang" w:hAnsi="Monospaced" w:cs="Monospaced"/>
          <w:i/>
          <w:color w:val="000000"/>
          <w:szCs w:val="24"/>
        </w:rPr>
        <w:t xml:space="preserve"> = get(</w:t>
      </w:r>
      <w:proofErr w:type="spellStart"/>
      <w:r w:rsidRPr="00C91DB5">
        <w:rPr>
          <w:rFonts w:ascii="Monospaced" w:eastAsia="Batang" w:hAnsi="Monospaced" w:cs="Monospaced"/>
          <w:i/>
          <w:color w:val="000000"/>
          <w:szCs w:val="24"/>
        </w:rPr>
        <w:t>gca</w:t>
      </w:r>
      <w:proofErr w:type="spellEnd"/>
      <w:r w:rsidRPr="00C91DB5">
        <w:rPr>
          <w:rFonts w:ascii="Monospaced" w:eastAsia="Batang" w:hAnsi="Monospaced" w:cs="Monospaced"/>
          <w:i/>
          <w:color w:val="000000"/>
          <w:szCs w:val="24"/>
        </w:rPr>
        <w:t xml:space="preserve">, </w:t>
      </w:r>
      <w:r w:rsidRPr="00C91DB5">
        <w:rPr>
          <w:rFonts w:ascii="Monospaced" w:eastAsia="Batang" w:hAnsi="Monospaced" w:cs="Monospaced"/>
          <w:i/>
          <w:color w:val="A020F0"/>
          <w:szCs w:val="24"/>
        </w:rPr>
        <w:t>'</w:t>
      </w:r>
      <w:proofErr w:type="spellStart"/>
      <w:r w:rsidRPr="00C91DB5">
        <w:rPr>
          <w:rFonts w:ascii="Monospaced" w:eastAsia="Batang" w:hAnsi="Monospaced" w:cs="Monospaced"/>
          <w:i/>
          <w:color w:val="A020F0"/>
          <w:szCs w:val="24"/>
        </w:rPr>
        <w:t>CLim</w:t>
      </w:r>
      <w:proofErr w:type="spellEnd"/>
      <w:r w:rsidRPr="00C91DB5">
        <w:rPr>
          <w:rFonts w:ascii="Monospaced" w:eastAsia="Batang" w:hAnsi="Monospaced" w:cs="Monospaced"/>
          <w:i/>
          <w:color w:val="A020F0"/>
          <w:szCs w:val="24"/>
        </w:rPr>
        <w:t>'</w:t>
      </w:r>
      <w:r w:rsidRPr="00C91DB5">
        <w:rPr>
          <w:rFonts w:ascii="Monospaced" w:eastAsia="Batang" w:hAnsi="Monospaced" w:cs="Monospaced"/>
          <w:i/>
          <w:color w:val="000000"/>
          <w:szCs w:val="24"/>
        </w:rPr>
        <w:t>);</w:t>
      </w:r>
    </w:p>
    <w:p w14:paraId="202E28D6" w14:textId="77777777" w:rsidR="00AA1545" w:rsidRPr="00C91DB5" w:rsidRDefault="00AA1545" w:rsidP="00AA1545">
      <w:pPr>
        <w:autoSpaceDE w:val="0"/>
        <w:autoSpaceDN w:val="0"/>
        <w:adjustRightInd w:val="0"/>
        <w:ind w:left="1440"/>
        <w:rPr>
          <w:rFonts w:ascii="Monospaced" w:eastAsia="Batang" w:hAnsi="Monospaced"/>
          <w:i/>
          <w:szCs w:val="24"/>
        </w:rPr>
      </w:pPr>
      <w:r w:rsidRPr="00C91DB5">
        <w:rPr>
          <w:rFonts w:ascii="Monospaced" w:eastAsia="Batang" w:hAnsi="Monospaced" w:cs="Monospaced"/>
          <w:i/>
          <w:color w:val="000000"/>
          <w:szCs w:val="24"/>
        </w:rPr>
        <w:t xml:space="preserve">    </w:t>
      </w:r>
      <w:r w:rsidRPr="00C91DB5">
        <w:rPr>
          <w:rFonts w:ascii="Monospaced" w:eastAsia="Batang" w:hAnsi="Monospaced" w:cs="Monospaced"/>
          <w:i/>
          <w:color w:val="0000FF"/>
          <w:szCs w:val="24"/>
        </w:rPr>
        <w:t>else</w:t>
      </w:r>
    </w:p>
    <w:p w14:paraId="25E1607A" w14:textId="77777777" w:rsidR="00AA1545" w:rsidRPr="00C91DB5" w:rsidRDefault="00AA1545" w:rsidP="00AA1545">
      <w:pPr>
        <w:autoSpaceDE w:val="0"/>
        <w:autoSpaceDN w:val="0"/>
        <w:adjustRightInd w:val="0"/>
        <w:ind w:left="1440"/>
        <w:rPr>
          <w:rFonts w:ascii="Monospaced" w:eastAsia="Batang" w:hAnsi="Monospaced"/>
          <w:i/>
          <w:szCs w:val="24"/>
        </w:rPr>
      </w:pPr>
      <w:r w:rsidRPr="00C91DB5">
        <w:rPr>
          <w:rFonts w:ascii="Monospaced" w:eastAsia="Batang" w:hAnsi="Monospaced" w:cs="Monospaced"/>
          <w:i/>
          <w:color w:val="000000"/>
          <w:szCs w:val="24"/>
        </w:rPr>
        <w:t xml:space="preserve">        set(</w:t>
      </w:r>
      <w:proofErr w:type="spellStart"/>
      <w:r w:rsidRPr="00C91DB5">
        <w:rPr>
          <w:rFonts w:ascii="Monospaced" w:eastAsia="Batang" w:hAnsi="Monospaced" w:cs="Monospaced"/>
          <w:i/>
          <w:color w:val="000000"/>
          <w:szCs w:val="24"/>
        </w:rPr>
        <w:t>gca</w:t>
      </w:r>
      <w:proofErr w:type="spellEnd"/>
      <w:r w:rsidRPr="00C91DB5">
        <w:rPr>
          <w:rFonts w:ascii="Monospaced" w:eastAsia="Batang" w:hAnsi="Monospaced" w:cs="Monospaced"/>
          <w:i/>
          <w:color w:val="000000"/>
          <w:szCs w:val="24"/>
        </w:rPr>
        <w:t xml:space="preserve">, </w:t>
      </w:r>
      <w:r w:rsidRPr="00C91DB5">
        <w:rPr>
          <w:rFonts w:ascii="Monospaced" w:eastAsia="Batang" w:hAnsi="Monospaced" w:cs="Monospaced"/>
          <w:i/>
          <w:color w:val="A020F0"/>
          <w:szCs w:val="24"/>
        </w:rPr>
        <w:t>'</w:t>
      </w:r>
      <w:proofErr w:type="spellStart"/>
      <w:r w:rsidRPr="00C91DB5">
        <w:rPr>
          <w:rFonts w:ascii="Monospaced" w:eastAsia="Batang" w:hAnsi="Monospaced" w:cs="Monospaced"/>
          <w:i/>
          <w:color w:val="A020F0"/>
          <w:szCs w:val="24"/>
        </w:rPr>
        <w:t>CLim</w:t>
      </w:r>
      <w:proofErr w:type="spellEnd"/>
      <w:r w:rsidRPr="00C91DB5">
        <w:rPr>
          <w:rFonts w:ascii="Monospaced" w:eastAsia="Batang" w:hAnsi="Monospaced" w:cs="Monospaced"/>
          <w:i/>
          <w:color w:val="A020F0"/>
          <w:szCs w:val="24"/>
        </w:rPr>
        <w:t>'</w:t>
      </w:r>
      <w:r w:rsidRPr="00C91DB5">
        <w:rPr>
          <w:rFonts w:ascii="Monospaced" w:eastAsia="Batang" w:hAnsi="Monospaced" w:cs="Monospaced"/>
          <w:i/>
          <w:color w:val="000000"/>
          <w:szCs w:val="24"/>
        </w:rPr>
        <w:t xml:space="preserve">, </w:t>
      </w:r>
      <w:proofErr w:type="spellStart"/>
      <w:r w:rsidRPr="00C91DB5">
        <w:rPr>
          <w:rFonts w:ascii="Monospaced" w:eastAsia="Batang" w:hAnsi="Monospaced" w:cs="Monospaced"/>
          <w:i/>
          <w:color w:val="000000"/>
          <w:szCs w:val="24"/>
        </w:rPr>
        <w:t>cLim_v</w:t>
      </w:r>
      <w:proofErr w:type="spellEnd"/>
      <w:r w:rsidRPr="00C91DB5">
        <w:rPr>
          <w:rFonts w:ascii="Monospaced" w:eastAsia="Batang" w:hAnsi="Monospaced" w:cs="Monospaced"/>
          <w:i/>
          <w:color w:val="000000"/>
          <w:szCs w:val="24"/>
        </w:rPr>
        <w:t>)</w:t>
      </w:r>
    </w:p>
    <w:p w14:paraId="523EEDC7" w14:textId="77777777" w:rsidR="00AA1545" w:rsidRPr="00C91DB5" w:rsidRDefault="00AA1545" w:rsidP="00AA1545">
      <w:pPr>
        <w:autoSpaceDE w:val="0"/>
        <w:autoSpaceDN w:val="0"/>
        <w:adjustRightInd w:val="0"/>
        <w:ind w:left="1440"/>
        <w:rPr>
          <w:rFonts w:ascii="Monospaced" w:eastAsia="Batang" w:hAnsi="Monospaced"/>
          <w:i/>
          <w:szCs w:val="24"/>
        </w:rPr>
      </w:pPr>
      <w:r w:rsidRPr="00C91DB5">
        <w:rPr>
          <w:rFonts w:ascii="Monospaced" w:eastAsia="Batang" w:hAnsi="Monospaced" w:cs="Monospaced"/>
          <w:i/>
          <w:color w:val="000000"/>
          <w:szCs w:val="24"/>
        </w:rPr>
        <w:t xml:space="preserve">    </w:t>
      </w:r>
      <w:r w:rsidRPr="00C91DB5">
        <w:rPr>
          <w:rFonts w:ascii="Monospaced" w:eastAsia="Batang" w:hAnsi="Monospaced" w:cs="Monospaced"/>
          <w:i/>
          <w:color w:val="0000FF"/>
          <w:szCs w:val="24"/>
        </w:rPr>
        <w:t>end</w:t>
      </w:r>
    </w:p>
    <w:p w14:paraId="5334D3BE" w14:textId="77777777" w:rsidR="00AA1545" w:rsidRPr="00C91DB5" w:rsidRDefault="00AA1545" w:rsidP="00AA1545">
      <w:pPr>
        <w:autoSpaceDE w:val="0"/>
        <w:autoSpaceDN w:val="0"/>
        <w:adjustRightInd w:val="0"/>
        <w:ind w:left="1440"/>
        <w:rPr>
          <w:rFonts w:ascii="Monospaced" w:eastAsia="Batang" w:hAnsi="Monospaced"/>
          <w:i/>
          <w:szCs w:val="24"/>
        </w:rPr>
      </w:pPr>
      <w:r w:rsidRPr="00C91DB5">
        <w:rPr>
          <w:rFonts w:ascii="Monospaced" w:eastAsia="Batang" w:hAnsi="Monospaced" w:cs="Monospaced"/>
          <w:i/>
          <w:color w:val="000000"/>
          <w:szCs w:val="24"/>
        </w:rPr>
        <w:t xml:space="preserve">    axis </w:t>
      </w:r>
      <w:r w:rsidRPr="00C91DB5">
        <w:rPr>
          <w:rFonts w:ascii="Monospaced" w:eastAsia="Batang" w:hAnsi="Monospaced" w:cs="Monospaced"/>
          <w:i/>
          <w:color w:val="A020F0"/>
          <w:szCs w:val="24"/>
        </w:rPr>
        <w:t>image</w:t>
      </w:r>
    </w:p>
    <w:p w14:paraId="2CAC01CE" w14:textId="77777777" w:rsidR="00AA1545" w:rsidRPr="00C91DB5" w:rsidRDefault="00AA1545" w:rsidP="00AA1545">
      <w:pPr>
        <w:autoSpaceDE w:val="0"/>
        <w:autoSpaceDN w:val="0"/>
        <w:adjustRightInd w:val="0"/>
        <w:ind w:left="1440"/>
        <w:rPr>
          <w:rFonts w:ascii="Monospaced" w:eastAsia="Batang" w:hAnsi="Monospaced"/>
          <w:i/>
          <w:szCs w:val="24"/>
        </w:rPr>
      </w:pPr>
      <w:r w:rsidRPr="00C91DB5">
        <w:rPr>
          <w:rFonts w:ascii="Monospaced" w:eastAsia="Batang" w:hAnsi="Monospaced" w:cs="Monospaced"/>
          <w:i/>
          <w:color w:val="000000"/>
          <w:szCs w:val="24"/>
        </w:rPr>
        <w:t xml:space="preserve">    axis </w:t>
      </w:r>
      <w:r w:rsidRPr="00C91DB5">
        <w:rPr>
          <w:rFonts w:ascii="Monospaced" w:eastAsia="Batang" w:hAnsi="Monospaced" w:cs="Monospaced"/>
          <w:i/>
          <w:color w:val="A020F0"/>
          <w:szCs w:val="24"/>
        </w:rPr>
        <w:t>off</w:t>
      </w:r>
    </w:p>
    <w:p w14:paraId="5DCE173F" w14:textId="77777777" w:rsidR="00AA1545" w:rsidRPr="00C91DB5" w:rsidRDefault="00AA1545" w:rsidP="00AA1545">
      <w:pPr>
        <w:autoSpaceDE w:val="0"/>
        <w:autoSpaceDN w:val="0"/>
        <w:adjustRightInd w:val="0"/>
        <w:ind w:left="1440"/>
        <w:rPr>
          <w:rFonts w:ascii="Monospaced" w:eastAsia="Batang" w:hAnsi="Monospaced"/>
          <w:i/>
          <w:szCs w:val="24"/>
        </w:rPr>
      </w:pPr>
      <w:r w:rsidRPr="00C91DB5">
        <w:rPr>
          <w:rFonts w:ascii="Monospaced" w:eastAsia="Batang" w:hAnsi="Monospaced" w:cs="Monospaced"/>
          <w:i/>
          <w:color w:val="000000"/>
          <w:szCs w:val="24"/>
        </w:rPr>
        <w:t xml:space="preserve">    colormap(gray)</w:t>
      </w:r>
    </w:p>
    <w:p w14:paraId="465EBCCE" w14:textId="77777777" w:rsidR="00AA1545" w:rsidRPr="00C91DB5" w:rsidRDefault="00AA1545" w:rsidP="00AA1545">
      <w:pPr>
        <w:autoSpaceDE w:val="0"/>
        <w:autoSpaceDN w:val="0"/>
        <w:adjustRightInd w:val="0"/>
        <w:ind w:left="1440"/>
        <w:rPr>
          <w:rFonts w:ascii="Monospaced" w:eastAsia="Batang" w:hAnsi="Monospaced"/>
          <w:i/>
          <w:szCs w:val="24"/>
        </w:rPr>
      </w:pPr>
      <w:r w:rsidRPr="00C91DB5">
        <w:rPr>
          <w:rFonts w:ascii="Monospaced" w:eastAsia="Batang" w:hAnsi="Monospaced" w:cs="Monospaced"/>
          <w:i/>
          <w:color w:val="000000"/>
          <w:szCs w:val="24"/>
        </w:rPr>
        <w:t xml:space="preserve">    title([</w:t>
      </w:r>
      <w:r w:rsidRPr="00C91DB5">
        <w:rPr>
          <w:rFonts w:ascii="Monospaced" w:eastAsia="Batang" w:hAnsi="Monospaced" w:cs="Monospaced"/>
          <w:i/>
          <w:color w:val="A020F0"/>
          <w:szCs w:val="24"/>
        </w:rPr>
        <w:t>'Cardiac phase: '</w:t>
      </w:r>
      <w:r w:rsidRPr="00C91DB5">
        <w:rPr>
          <w:rFonts w:ascii="Monospaced" w:eastAsia="Batang" w:hAnsi="Monospaced" w:cs="Monospaced"/>
          <w:i/>
          <w:color w:val="000000"/>
          <w:szCs w:val="24"/>
        </w:rPr>
        <w:t>, num2str(index)])</w:t>
      </w:r>
    </w:p>
    <w:p w14:paraId="3B7DFA69" w14:textId="77777777" w:rsidR="00AA1545" w:rsidRPr="00C91DB5" w:rsidRDefault="00AA1545" w:rsidP="00AA1545">
      <w:pPr>
        <w:autoSpaceDE w:val="0"/>
        <w:autoSpaceDN w:val="0"/>
        <w:adjustRightInd w:val="0"/>
        <w:ind w:left="1440"/>
        <w:rPr>
          <w:rFonts w:ascii="Monospaced" w:eastAsia="Batang" w:hAnsi="Monospaced"/>
          <w:i/>
          <w:szCs w:val="24"/>
        </w:rPr>
      </w:pPr>
      <w:r w:rsidRPr="00C91DB5">
        <w:rPr>
          <w:rFonts w:ascii="Monospaced" w:eastAsia="Batang" w:hAnsi="Monospaced" w:cs="Monospaced"/>
          <w:i/>
          <w:color w:val="000000"/>
          <w:szCs w:val="24"/>
        </w:rPr>
        <w:t xml:space="preserve">    </w:t>
      </w:r>
      <w:proofErr w:type="spellStart"/>
      <w:r w:rsidRPr="00C91DB5">
        <w:rPr>
          <w:rFonts w:ascii="Monospaced" w:eastAsia="Batang" w:hAnsi="Monospaced" w:cs="Monospaced"/>
          <w:i/>
          <w:color w:val="000000"/>
          <w:szCs w:val="24"/>
        </w:rPr>
        <w:t>drawnow</w:t>
      </w:r>
      <w:proofErr w:type="spellEnd"/>
    </w:p>
    <w:p w14:paraId="6AFC643C" w14:textId="77777777" w:rsidR="00AA1545" w:rsidRPr="00C91DB5" w:rsidRDefault="00AA1545" w:rsidP="00AA1545">
      <w:pPr>
        <w:autoSpaceDE w:val="0"/>
        <w:autoSpaceDN w:val="0"/>
        <w:adjustRightInd w:val="0"/>
        <w:ind w:left="1440"/>
        <w:rPr>
          <w:rFonts w:ascii="Monospaced" w:eastAsia="Batang" w:hAnsi="Monospaced"/>
          <w:i/>
          <w:szCs w:val="24"/>
        </w:rPr>
      </w:pPr>
      <w:r w:rsidRPr="00C91DB5">
        <w:rPr>
          <w:rFonts w:ascii="Monospaced" w:eastAsia="Batang" w:hAnsi="Monospaced" w:cs="Monospaced"/>
          <w:i/>
          <w:color w:val="000000"/>
          <w:szCs w:val="24"/>
        </w:rPr>
        <w:t xml:space="preserve">    mov(index) = </w:t>
      </w:r>
      <w:proofErr w:type="spellStart"/>
      <w:r w:rsidRPr="00C91DB5">
        <w:rPr>
          <w:rFonts w:ascii="Monospaced" w:eastAsia="Batang" w:hAnsi="Monospaced" w:cs="Monospaced"/>
          <w:i/>
          <w:color w:val="000000"/>
          <w:szCs w:val="24"/>
        </w:rPr>
        <w:t>getframe</w:t>
      </w:r>
      <w:proofErr w:type="spellEnd"/>
      <w:r w:rsidRPr="00C91DB5">
        <w:rPr>
          <w:rFonts w:ascii="Monospaced" w:eastAsia="Batang" w:hAnsi="Monospaced" w:cs="Monospaced"/>
          <w:i/>
          <w:color w:val="000000"/>
          <w:szCs w:val="24"/>
        </w:rPr>
        <w:t>;</w:t>
      </w:r>
    </w:p>
    <w:p w14:paraId="6F9E46AF" w14:textId="77777777" w:rsidR="00AA1545" w:rsidRPr="00C91DB5" w:rsidRDefault="00AA1545" w:rsidP="00AA1545">
      <w:pPr>
        <w:autoSpaceDE w:val="0"/>
        <w:autoSpaceDN w:val="0"/>
        <w:adjustRightInd w:val="0"/>
        <w:ind w:left="1440"/>
        <w:rPr>
          <w:rFonts w:ascii="Monospaced" w:eastAsia="Batang" w:hAnsi="Monospaced"/>
          <w:i/>
          <w:szCs w:val="24"/>
        </w:rPr>
      </w:pPr>
      <w:r w:rsidRPr="00C91DB5">
        <w:rPr>
          <w:rFonts w:ascii="Monospaced" w:eastAsia="Batang" w:hAnsi="Monospaced" w:cs="Monospaced"/>
          <w:i/>
          <w:color w:val="0000FF"/>
          <w:szCs w:val="24"/>
        </w:rPr>
        <w:t>end</w:t>
      </w:r>
    </w:p>
    <w:p w14:paraId="260A8F34" w14:textId="77777777" w:rsidR="00AA1545" w:rsidRPr="00C91DB5" w:rsidRDefault="00AA1545" w:rsidP="00AA1545">
      <w:pPr>
        <w:autoSpaceDE w:val="0"/>
        <w:autoSpaceDN w:val="0"/>
        <w:adjustRightInd w:val="0"/>
        <w:ind w:left="1440"/>
        <w:rPr>
          <w:rFonts w:ascii="Monospaced" w:eastAsia="Batang" w:hAnsi="Monospaced"/>
          <w:i/>
          <w:szCs w:val="24"/>
        </w:rPr>
      </w:pPr>
      <w:r w:rsidRPr="00C91DB5">
        <w:rPr>
          <w:rFonts w:ascii="Monospaced" w:eastAsia="Batang" w:hAnsi="Monospaced" w:cs="Monospaced"/>
          <w:i/>
          <w:color w:val="000000"/>
          <w:szCs w:val="24"/>
        </w:rPr>
        <w:lastRenderedPageBreak/>
        <w:t xml:space="preserve">fps = 8;   </w:t>
      </w:r>
      <w:r>
        <w:rPr>
          <w:rFonts w:ascii="Monospaced" w:eastAsia="Batang" w:hAnsi="Monospaced" w:cs="Monospaced"/>
          <w:i/>
          <w:color w:val="000000"/>
          <w:szCs w:val="24"/>
        </w:rPr>
        <w:t xml:space="preserve">       </w:t>
      </w:r>
      <w:r w:rsidRPr="00C91DB5">
        <w:rPr>
          <w:rFonts w:ascii="Monospaced" w:eastAsia="Batang" w:hAnsi="Monospaced" w:cs="Monospaced"/>
          <w:i/>
          <w:color w:val="228B22"/>
          <w:szCs w:val="24"/>
        </w:rPr>
        <w:t>% frames per second.</w:t>
      </w:r>
    </w:p>
    <w:p w14:paraId="7E247975" w14:textId="77777777" w:rsidR="00AA1545" w:rsidRPr="00C91DB5" w:rsidRDefault="00ED74C2" w:rsidP="00AA1545">
      <w:pPr>
        <w:autoSpaceDE w:val="0"/>
        <w:autoSpaceDN w:val="0"/>
        <w:adjustRightInd w:val="0"/>
        <w:ind w:left="1440"/>
        <w:rPr>
          <w:rFonts w:ascii="Monospaced" w:eastAsia="Batang" w:hAnsi="Monospaced"/>
          <w:i/>
          <w:szCs w:val="24"/>
        </w:rPr>
      </w:pPr>
      <w:proofErr w:type="spellStart"/>
      <w:r>
        <w:rPr>
          <w:rFonts w:ascii="Monospaced" w:eastAsia="Batang" w:hAnsi="Monospaced" w:cs="Monospaced"/>
          <w:i/>
          <w:color w:val="000000"/>
          <w:szCs w:val="24"/>
        </w:rPr>
        <w:t>nReps</w:t>
      </w:r>
      <w:proofErr w:type="spellEnd"/>
      <w:r>
        <w:rPr>
          <w:rFonts w:ascii="Monospaced" w:eastAsia="Batang" w:hAnsi="Monospaced" w:cs="Monospaced"/>
          <w:i/>
          <w:color w:val="000000"/>
          <w:szCs w:val="24"/>
        </w:rPr>
        <w:t xml:space="preserve"> = 4</w:t>
      </w:r>
      <w:r w:rsidR="00AA1545" w:rsidRPr="00C91DB5">
        <w:rPr>
          <w:rFonts w:ascii="Monospaced" w:eastAsia="Batang" w:hAnsi="Monospaced" w:cs="Monospaced"/>
          <w:i/>
          <w:color w:val="000000"/>
          <w:szCs w:val="24"/>
        </w:rPr>
        <w:t>;</w:t>
      </w:r>
      <w:r w:rsidR="00AA1545">
        <w:rPr>
          <w:rFonts w:ascii="Monospaced" w:eastAsia="Batang" w:hAnsi="Monospaced" w:cs="Monospaced"/>
          <w:i/>
          <w:color w:val="000000"/>
          <w:szCs w:val="24"/>
        </w:rPr>
        <w:t xml:space="preserve">    </w:t>
      </w:r>
      <w:r w:rsidR="00AA1545" w:rsidRPr="00411B7F">
        <w:rPr>
          <w:rFonts w:ascii="Monospaced" w:eastAsia="Batang" w:hAnsi="Monospaced" w:cs="Monospaced"/>
          <w:i/>
          <w:color w:val="008000"/>
          <w:szCs w:val="24"/>
        </w:rPr>
        <w:t>% number of repetitions</w:t>
      </w:r>
      <w:r w:rsidR="00AA1545">
        <w:rPr>
          <w:rFonts w:ascii="Monospaced" w:eastAsia="Batang" w:hAnsi="Monospaced" w:cs="Monospaced"/>
          <w:i/>
          <w:color w:val="000000"/>
          <w:szCs w:val="24"/>
        </w:rPr>
        <w:t>.</w:t>
      </w:r>
    </w:p>
    <w:p w14:paraId="585466DA" w14:textId="77777777" w:rsidR="00AA1545" w:rsidRDefault="00AA1545" w:rsidP="00AA1545">
      <w:pPr>
        <w:autoSpaceDE w:val="0"/>
        <w:autoSpaceDN w:val="0"/>
        <w:adjustRightInd w:val="0"/>
        <w:ind w:left="1440"/>
        <w:rPr>
          <w:rFonts w:ascii="Monospaced" w:eastAsia="Batang" w:hAnsi="Monospaced"/>
          <w:szCs w:val="24"/>
        </w:rPr>
      </w:pPr>
      <w:r w:rsidRPr="00C91DB5">
        <w:rPr>
          <w:rFonts w:ascii="Monospaced" w:eastAsia="Batang" w:hAnsi="Monospaced" w:cs="Monospaced"/>
          <w:i/>
          <w:color w:val="000000"/>
          <w:szCs w:val="24"/>
        </w:rPr>
        <w:t xml:space="preserve">movie(mov, </w:t>
      </w:r>
      <w:proofErr w:type="spellStart"/>
      <w:r w:rsidRPr="00C91DB5">
        <w:rPr>
          <w:rFonts w:ascii="Monospaced" w:eastAsia="Batang" w:hAnsi="Monospaced" w:cs="Monospaced"/>
          <w:i/>
          <w:color w:val="000000"/>
          <w:szCs w:val="24"/>
        </w:rPr>
        <w:t>nReps</w:t>
      </w:r>
      <w:proofErr w:type="spellEnd"/>
      <w:r w:rsidRPr="00C91DB5">
        <w:rPr>
          <w:rFonts w:ascii="Monospaced" w:eastAsia="Batang" w:hAnsi="Monospaced" w:cs="Monospaced"/>
          <w:i/>
          <w:color w:val="000000"/>
          <w:szCs w:val="24"/>
        </w:rPr>
        <w:t>, fps)</w:t>
      </w:r>
    </w:p>
    <w:p w14:paraId="38FAA205" w14:textId="77777777" w:rsidR="00AA1545" w:rsidRDefault="00AA1545" w:rsidP="00AA1545">
      <w:pPr>
        <w:pStyle w:val="BodyTextIndent2"/>
      </w:pPr>
    </w:p>
    <w:p w14:paraId="02267815" w14:textId="23AC9FDD" w:rsidR="00AA1545" w:rsidRDefault="00AA1545" w:rsidP="00AA1545">
      <w:pPr>
        <w:pStyle w:val="BodyTextIndent2"/>
      </w:pPr>
      <w:r>
        <w:t xml:space="preserve">Identify the following </w:t>
      </w:r>
      <w:r w:rsidR="00D006C7">
        <w:t xml:space="preserve">anatomical structures </w:t>
      </w:r>
      <w:r>
        <w:t xml:space="preserve">in the movie: </w:t>
      </w:r>
      <w:r w:rsidRPr="00BB33FC">
        <w:rPr>
          <w:b/>
          <w:bCs/>
        </w:rPr>
        <w:t>intraventricular septum</w:t>
      </w:r>
      <w:r>
        <w:t xml:space="preserve">, left ventricle (LV), </w:t>
      </w:r>
      <w:r w:rsidRPr="00BB33FC">
        <w:rPr>
          <w:b/>
          <w:bCs/>
        </w:rPr>
        <w:t xml:space="preserve">apex </w:t>
      </w:r>
      <w:r w:rsidR="005F746B" w:rsidRPr="00BB33FC">
        <w:rPr>
          <w:b/>
          <w:bCs/>
        </w:rPr>
        <w:t>(bottom tip</w:t>
      </w:r>
      <w:r w:rsidR="005F746B">
        <w:t xml:space="preserve">) </w:t>
      </w:r>
      <w:r>
        <w:t xml:space="preserve">of the heart, </w:t>
      </w:r>
      <w:r w:rsidRPr="00BB33FC">
        <w:rPr>
          <w:b/>
          <w:bCs/>
        </w:rPr>
        <w:t>papillary muscle</w:t>
      </w:r>
      <w:r>
        <w:t xml:space="preserve">, and the approximate location of the </w:t>
      </w:r>
      <w:r w:rsidRPr="00BB33FC">
        <w:rPr>
          <w:b/>
          <w:bCs/>
        </w:rPr>
        <w:t>atrioventricular (AV) valve</w:t>
      </w:r>
      <w:r>
        <w:t xml:space="preserve"> (you can identify this from the bright flow artifact as the AV valve opens and blood shoots from the atrium to the ventricle at high velocity). </w:t>
      </w:r>
    </w:p>
    <w:p w14:paraId="18D95E13" w14:textId="77777777" w:rsidR="00AA1545" w:rsidRDefault="00AA1545" w:rsidP="00AA1545">
      <w:pPr>
        <w:pStyle w:val="BodyTextIndent2"/>
      </w:pPr>
    </w:p>
    <w:p w14:paraId="65FACB54" w14:textId="77777777" w:rsidR="0033263A" w:rsidRDefault="00ED74C2">
      <w:pPr>
        <w:pStyle w:val="BodyTextIndent2"/>
        <w:numPr>
          <w:ilvl w:val="0"/>
          <w:numId w:val="2"/>
        </w:numPr>
      </w:pPr>
      <w:r w:rsidRPr="00BB33FC">
        <w:rPr>
          <w:b/>
          <w:bCs/>
        </w:rPr>
        <w:t>Estimate the LV volume as a function of time during the cardiac cycle.</w:t>
      </w:r>
      <w:r>
        <w:t xml:space="preserve"> Use the </w:t>
      </w:r>
      <w:proofErr w:type="spellStart"/>
      <w:r w:rsidRPr="00ED74C2">
        <w:rPr>
          <w:i/>
        </w:rPr>
        <w:t>ginput</w:t>
      </w:r>
      <w:proofErr w:type="spellEnd"/>
      <w:r>
        <w:t xml:space="preserve"> command to define the major axis of the ventricle (i.e., the distance from the AV valve to the end of the ventricle near the apex). Use </w:t>
      </w:r>
      <w:proofErr w:type="spellStart"/>
      <w:r w:rsidRPr="00ED74C2">
        <w:rPr>
          <w:i/>
        </w:rPr>
        <w:t>ginput</w:t>
      </w:r>
      <w:proofErr w:type="spellEnd"/>
      <w:r>
        <w:t xml:space="preserve"> again to define the minor axis (the maximum width of the ventricle). </w:t>
      </w:r>
      <w:r w:rsidR="0033263A">
        <w:t xml:space="preserve">Use </w:t>
      </w:r>
      <w:r>
        <w:t>Eqn. [1] to calculate the LV volume</w:t>
      </w:r>
      <w:r w:rsidR="0033263A">
        <w:t>:</w:t>
      </w:r>
    </w:p>
    <w:p w14:paraId="615750D9" w14:textId="77777777" w:rsidR="0033263A" w:rsidRDefault="0033263A">
      <w:pPr>
        <w:pStyle w:val="BodyTextIndent2"/>
      </w:pPr>
    </w:p>
    <w:p w14:paraId="6DC56DEB" w14:textId="77777777" w:rsidR="00ED74C2" w:rsidRPr="00ED74C2" w:rsidRDefault="00ED74C2" w:rsidP="00ED74C2">
      <w:pPr>
        <w:autoSpaceDE w:val="0"/>
        <w:autoSpaceDN w:val="0"/>
        <w:adjustRightInd w:val="0"/>
        <w:ind w:firstLine="1440"/>
        <w:rPr>
          <w:rFonts w:ascii="Monospaced" w:eastAsia="Batang" w:hAnsi="Monospaced"/>
          <w:i/>
          <w:szCs w:val="24"/>
        </w:rPr>
      </w:pPr>
      <w:r w:rsidRPr="00ED74C2">
        <w:rPr>
          <w:rFonts w:ascii="Monospaced" w:eastAsia="Batang" w:hAnsi="Monospaced" w:cs="Monospaced"/>
          <w:i/>
          <w:color w:val="228B22"/>
          <w:szCs w:val="24"/>
        </w:rPr>
        <w:t>% Define the major and minor axes of the ellipse in each frame:</w:t>
      </w:r>
    </w:p>
    <w:p w14:paraId="4A16CF73" w14:textId="77777777" w:rsidR="00ED74C2" w:rsidRPr="00ED74C2" w:rsidRDefault="00ED74C2" w:rsidP="00ED74C2">
      <w:pPr>
        <w:autoSpaceDE w:val="0"/>
        <w:autoSpaceDN w:val="0"/>
        <w:adjustRightInd w:val="0"/>
        <w:ind w:firstLine="1440"/>
        <w:rPr>
          <w:rFonts w:ascii="Monospaced" w:eastAsia="Batang" w:hAnsi="Monospaced"/>
          <w:i/>
          <w:szCs w:val="24"/>
        </w:rPr>
      </w:pPr>
      <w:r w:rsidRPr="00ED74C2">
        <w:rPr>
          <w:rFonts w:ascii="Monospaced" w:eastAsia="Batang" w:hAnsi="Monospaced" w:cs="Monospaced"/>
          <w:i/>
          <w:color w:val="000000"/>
          <w:szCs w:val="24"/>
        </w:rPr>
        <w:t xml:space="preserve">skip = 5;   </w:t>
      </w:r>
      <w:r w:rsidRPr="00ED74C2">
        <w:rPr>
          <w:rFonts w:ascii="Monospaced" w:eastAsia="Batang" w:hAnsi="Monospaced" w:cs="Monospaced"/>
          <w:i/>
          <w:color w:val="228B22"/>
          <w:szCs w:val="24"/>
        </w:rPr>
        <w:t>% Number of phases to skip.</w:t>
      </w:r>
    </w:p>
    <w:p w14:paraId="68214B03" w14:textId="77777777" w:rsidR="00ED74C2" w:rsidRPr="00ED74C2" w:rsidRDefault="00ED74C2" w:rsidP="00ED74C2">
      <w:pPr>
        <w:autoSpaceDE w:val="0"/>
        <w:autoSpaceDN w:val="0"/>
        <w:adjustRightInd w:val="0"/>
        <w:ind w:firstLine="1440"/>
        <w:rPr>
          <w:rFonts w:ascii="Monospaced" w:eastAsia="Batang" w:hAnsi="Monospaced"/>
          <w:i/>
          <w:szCs w:val="24"/>
        </w:rPr>
      </w:pPr>
      <w:proofErr w:type="spellStart"/>
      <w:r w:rsidRPr="00ED74C2">
        <w:rPr>
          <w:rFonts w:ascii="Monospaced" w:eastAsia="Batang" w:hAnsi="Monospaced" w:cs="Monospaced"/>
          <w:i/>
          <w:color w:val="000000"/>
          <w:szCs w:val="24"/>
        </w:rPr>
        <w:t>nVols</w:t>
      </w:r>
      <w:proofErr w:type="spellEnd"/>
      <w:r w:rsidRPr="00ED74C2">
        <w:rPr>
          <w:rFonts w:ascii="Monospaced" w:eastAsia="Batang" w:hAnsi="Monospaced" w:cs="Monospaced"/>
          <w:i/>
          <w:color w:val="000000"/>
          <w:szCs w:val="24"/>
        </w:rPr>
        <w:t xml:space="preserve"> = length(1:skip:nFrames);</w:t>
      </w:r>
    </w:p>
    <w:p w14:paraId="6047A2EE" w14:textId="77777777" w:rsidR="00ED74C2" w:rsidRPr="00ED74C2" w:rsidRDefault="00ED74C2" w:rsidP="00ED74C2">
      <w:pPr>
        <w:autoSpaceDE w:val="0"/>
        <w:autoSpaceDN w:val="0"/>
        <w:adjustRightInd w:val="0"/>
        <w:ind w:firstLine="1440"/>
        <w:rPr>
          <w:rFonts w:ascii="Monospaced" w:eastAsia="Batang" w:hAnsi="Monospaced"/>
          <w:i/>
          <w:szCs w:val="24"/>
        </w:rPr>
      </w:pPr>
      <w:proofErr w:type="spellStart"/>
      <w:r w:rsidRPr="00ED74C2">
        <w:rPr>
          <w:rFonts w:ascii="Monospaced" w:eastAsia="Batang" w:hAnsi="Monospaced" w:cs="Monospaced"/>
          <w:i/>
          <w:color w:val="000000"/>
          <w:szCs w:val="24"/>
        </w:rPr>
        <w:t>volume_v</w:t>
      </w:r>
      <w:proofErr w:type="spellEnd"/>
      <w:r w:rsidRPr="00ED74C2">
        <w:rPr>
          <w:rFonts w:ascii="Monospaced" w:eastAsia="Batang" w:hAnsi="Monospaced" w:cs="Monospaced"/>
          <w:i/>
          <w:color w:val="000000"/>
          <w:szCs w:val="24"/>
        </w:rPr>
        <w:t xml:space="preserve"> = zeros(1, </w:t>
      </w:r>
      <w:proofErr w:type="spellStart"/>
      <w:r w:rsidRPr="00ED74C2">
        <w:rPr>
          <w:rFonts w:ascii="Monospaced" w:eastAsia="Batang" w:hAnsi="Monospaced" w:cs="Monospaced"/>
          <w:i/>
          <w:color w:val="000000"/>
          <w:szCs w:val="24"/>
        </w:rPr>
        <w:t>nVols</w:t>
      </w:r>
      <w:proofErr w:type="spellEnd"/>
      <w:r w:rsidRPr="00ED74C2">
        <w:rPr>
          <w:rFonts w:ascii="Monospaced" w:eastAsia="Batang" w:hAnsi="Monospaced" w:cs="Monospaced"/>
          <w:i/>
          <w:color w:val="000000"/>
          <w:szCs w:val="24"/>
        </w:rPr>
        <w:t>);</w:t>
      </w:r>
    </w:p>
    <w:p w14:paraId="3742736E" w14:textId="77777777" w:rsidR="00ED74C2" w:rsidRPr="00ED74C2" w:rsidRDefault="00ED74C2" w:rsidP="00ED74C2">
      <w:pPr>
        <w:autoSpaceDE w:val="0"/>
        <w:autoSpaceDN w:val="0"/>
        <w:adjustRightInd w:val="0"/>
        <w:ind w:firstLine="1440"/>
        <w:rPr>
          <w:rFonts w:ascii="Monospaced" w:eastAsia="Batang" w:hAnsi="Monospaced"/>
          <w:i/>
          <w:szCs w:val="24"/>
        </w:rPr>
      </w:pPr>
      <w:r w:rsidRPr="00ED74C2">
        <w:rPr>
          <w:rFonts w:ascii="Monospaced" w:eastAsia="Batang" w:hAnsi="Monospaced" w:cs="Monospaced"/>
          <w:i/>
          <w:color w:val="0000FF"/>
          <w:szCs w:val="24"/>
        </w:rPr>
        <w:t>for</w:t>
      </w:r>
      <w:r w:rsidRPr="00ED74C2">
        <w:rPr>
          <w:rFonts w:ascii="Monospaced" w:eastAsia="Batang" w:hAnsi="Monospaced" w:cs="Monospaced"/>
          <w:i/>
          <w:color w:val="000000"/>
          <w:szCs w:val="24"/>
        </w:rPr>
        <w:t xml:space="preserve"> index = 1:skip:nFrames</w:t>
      </w:r>
    </w:p>
    <w:p w14:paraId="0B531D2E" w14:textId="77777777" w:rsidR="00ED74C2" w:rsidRPr="00ED74C2" w:rsidRDefault="00ED74C2" w:rsidP="00ED74C2">
      <w:pPr>
        <w:autoSpaceDE w:val="0"/>
        <w:autoSpaceDN w:val="0"/>
        <w:adjustRightInd w:val="0"/>
        <w:ind w:firstLine="1440"/>
        <w:rPr>
          <w:rFonts w:ascii="Monospaced" w:eastAsia="Batang" w:hAnsi="Monospaced"/>
          <w:i/>
          <w:szCs w:val="24"/>
        </w:rPr>
      </w:pPr>
      <w:r w:rsidRPr="00ED74C2">
        <w:rPr>
          <w:rFonts w:ascii="Monospaced" w:eastAsia="Batang" w:hAnsi="Monospaced" w:cs="Monospaced"/>
          <w:i/>
          <w:color w:val="000000"/>
          <w:szCs w:val="24"/>
        </w:rPr>
        <w:t xml:space="preserve">    </w:t>
      </w:r>
      <w:proofErr w:type="spellStart"/>
      <w:r w:rsidRPr="00ED74C2">
        <w:rPr>
          <w:rFonts w:ascii="Monospaced" w:eastAsia="Batang" w:hAnsi="Monospaced" w:cs="Monospaced"/>
          <w:i/>
          <w:color w:val="000000"/>
          <w:szCs w:val="24"/>
        </w:rPr>
        <w:t>imagesc</w:t>
      </w:r>
      <w:proofErr w:type="spellEnd"/>
      <w:r w:rsidRPr="00ED74C2">
        <w:rPr>
          <w:rFonts w:ascii="Monospaced" w:eastAsia="Batang" w:hAnsi="Monospaced" w:cs="Monospaced"/>
          <w:i/>
          <w:color w:val="000000"/>
          <w:szCs w:val="24"/>
        </w:rPr>
        <w:t>(squeeze(image_3d(:, :, index)))</w:t>
      </w:r>
    </w:p>
    <w:p w14:paraId="0E931580" w14:textId="77777777" w:rsidR="00ED74C2" w:rsidRPr="00ED74C2" w:rsidRDefault="00ED74C2" w:rsidP="00ED74C2">
      <w:pPr>
        <w:autoSpaceDE w:val="0"/>
        <w:autoSpaceDN w:val="0"/>
        <w:adjustRightInd w:val="0"/>
        <w:ind w:firstLine="1440"/>
        <w:rPr>
          <w:rFonts w:ascii="Monospaced" w:eastAsia="Batang" w:hAnsi="Monospaced"/>
          <w:i/>
          <w:szCs w:val="24"/>
        </w:rPr>
      </w:pPr>
      <w:r w:rsidRPr="00ED74C2">
        <w:rPr>
          <w:rFonts w:ascii="Monospaced" w:eastAsia="Batang" w:hAnsi="Monospaced" w:cs="Monospaced"/>
          <w:i/>
          <w:color w:val="000000"/>
          <w:szCs w:val="24"/>
        </w:rPr>
        <w:t xml:space="preserve">    set(</w:t>
      </w:r>
      <w:proofErr w:type="spellStart"/>
      <w:r w:rsidRPr="00ED74C2">
        <w:rPr>
          <w:rFonts w:ascii="Monospaced" w:eastAsia="Batang" w:hAnsi="Monospaced" w:cs="Monospaced"/>
          <w:i/>
          <w:color w:val="000000"/>
          <w:szCs w:val="24"/>
        </w:rPr>
        <w:t>gca</w:t>
      </w:r>
      <w:proofErr w:type="spellEnd"/>
      <w:r w:rsidRPr="00ED74C2">
        <w:rPr>
          <w:rFonts w:ascii="Monospaced" w:eastAsia="Batang" w:hAnsi="Monospaced" w:cs="Monospaced"/>
          <w:i/>
          <w:color w:val="000000"/>
          <w:szCs w:val="24"/>
        </w:rPr>
        <w:t xml:space="preserve">, </w:t>
      </w:r>
      <w:r w:rsidRPr="00ED74C2">
        <w:rPr>
          <w:rFonts w:ascii="Monospaced" w:eastAsia="Batang" w:hAnsi="Monospaced" w:cs="Monospaced"/>
          <w:i/>
          <w:color w:val="A020F0"/>
          <w:szCs w:val="24"/>
        </w:rPr>
        <w:t>'</w:t>
      </w:r>
      <w:proofErr w:type="spellStart"/>
      <w:r w:rsidRPr="00ED74C2">
        <w:rPr>
          <w:rFonts w:ascii="Monospaced" w:eastAsia="Batang" w:hAnsi="Monospaced" w:cs="Monospaced"/>
          <w:i/>
          <w:color w:val="A020F0"/>
          <w:szCs w:val="24"/>
        </w:rPr>
        <w:t>CLim</w:t>
      </w:r>
      <w:proofErr w:type="spellEnd"/>
      <w:r w:rsidRPr="00ED74C2">
        <w:rPr>
          <w:rFonts w:ascii="Monospaced" w:eastAsia="Batang" w:hAnsi="Monospaced" w:cs="Monospaced"/>
          <w:i/>
          <w:color w:val="A020F0"/>
          <w:szCs w:val="24"/>
        </w:rPr>
        <w:t>'</w:t>
      </w:r>
      <w:r w:rsidRPr="00ED74C2">
        <w:rPr>
          <w:rFonts w:ascii="Monospaced" w:eastAsia="Batang" w:hAnsi="Monospaced" w:cs="Monospaced"/>
          <w:i/>
          <w:color w:val="000000"/>
          <w:szCs w:val="24"/>
        </w:rPr>
        <w:t xml:space="preserve">, </w:t>
      </w:r>
      <w:proofErr w:type="spellStart"/>
      <w:r w:rsidRPr="00ED74C2">
        <w:rPr>
          <w:rFonts w:ascii="Monospaced" w:eastAsia="Batang" w:hAnsi="Monospaced" w:cs="Monospaced"/>
          <w:i/>
          <w:color w:val="000000"/>
          <w:szCs w:val="24"/>
        </w:rPr>
        <w:t>cLim_v</w:t>
      </w:r>
      <w:proofErr w:type="spellEnd"/>
      <w:r w:rsidRPr="00ED74C2">
        <w:rPr>
          <w:rFonts w:ascii="Monospaced" w:eastAsia="Batang" w:hAnsi="Monospaced" w:cs="Monospaced"/>
          <w:i/>
          <w:color w:val="000000"/>
          <w:szCs w:val="24"/>
        </w:rPr>
        <w:t>)</w:t>
      </w:r>
    </w:p>
    <w:p w14:paraId="3BAC9449" w14:textId="77777777" w:rsidR="00ED74C2" w:rsidRPr="00ED74C2" w:rsidRDefault="00ED74C2" w:rsidP="00ED74C2">
      <w:pPr>
        <w:autoSpaceDE w:val="0"/>
        <w:autoSpaceDN w:val="0"/>
        <w:adjustRightInd w:val="0"/>
        <w:ind w:firstLine="1440"/>
        <w:rPr>
          <w:rFonts w:ascii="Monospaced" w:eastAsia="Batang" w:hAnsi="Monospaced"/>
          <w:i/>
          <w:szCs w:val="24"/>
        </w:rPr>
      </w:pPr>
      <w:r w:rsidRPr="00ED74C2">
        <w:rPr>
          <w:rFonts w:ascii="Monospaced" w:eastAsia="Batang" w:hAnsi="Monospaced" w:cs="Monospaced"/>
          <w:i/>
          <w:color w:val="000000"/>
          <w:szCs w:val="24"/>
        </w:rPr>
        <w:t xml:space="preserve">    axis </w:t>
      </w:r>
      <w:r w:rsidRPr="00ED74C2">
        <w:rPr>
          <w:rFonts w:ascii="Monospaced" w:eastAsia="Batang" w:hAnsi="Monospaced" w:cs="Monospaced"/>
          <w:i/>
          <w:color w:val="A020F0"/>
          <w:szCs w:val="24"/>
        </w:rPr>
        <w:t>image</w:t>
      </w:r>
    </w:p>
    <w:p w14:paraId="66C1849E" w14:textId="77777777" w:rsidR="00ED74C2" w:rsidRPr="00ED74C2" w:rsidRDefault="00ED74C2" w:rsidP="00ED74C2">
      <w:pPr>
        <w:autoSpaceDE w:val="0"/>
        <w:autoSpaceDN w:val="0"/>
        <w:adjustRightInd w:val="0"/>
        <w:ind w:firstLine="1440"/>
        <w:rPr>
          <w:rFonts w:ascii="Monospaced" w:eastAsia="Batang" w:hAnsi="Monospaced"/>
          <w:i/>
          <w:szCs w:val="24"/>
        </w:rPr>
      </w:pPr>
      <w:r w:rsidRPr="00ED74C2">
        <w:rPr>
          <w:rFonts w:ascii="Monospaced" w:eastAsia="Batang" w:hAnsi="Monospaced" w:cs="Monospaced"/>
          <w:i/>
          <w:color w:val="000000"/>
          <w:szCs w:val="24"/>
        </w:rPr>
        <w:t xml:space="preserve">    axis </w:t>
      </w:r>
      <w:r w:rsidRPr="00ED74C2">
        <w:rPr>
          <w:rFonts w:ascii="Monospaced" w:eastAsia="Batang" w:hAnsi="Monospaced" w:cs="Monospaced"/>
          <w:i/>
          <w:color w:val="A020F0"/>
          <w:szCs w:val="24"/>
        </w:rPr>
        <w:t>off</w:t>
      </w:r>
    </w:p>
    <w:p w14:paraId="290981E8" w14:textId="77777777" w:rsidR="00ED74C2" w:rsidRPr="00ED74C2" w:rsidRDefault="00ED74C2" w:rsidP="00ED74C2">
      <w:pPr>
        <w:autoSpaceDE w:val="0"/>
        <w:autoSpaceDN w:val="0"/>
        <w:adjustRightInd w:val="0"/>
        <w:ind w:firstLine="1440"/>
        <w:rPr>
          <w:rFonts w:ascii="Monospaced" w:eastAsia="Batang" w:hAnsi="Monospaced"/>
          <w:i/>
          <w:szCs w:val="24"/>
        </w:rPr>
      </w:pPr>
      <w:r w:rsidRPr="00ED74C2">
        <w:rPr>
          <w:rFonts w:ascii="Monospaced" w:eastAsia="Batang" w:hAnsi="Monospaced" w:cs="Monospaced"/>
          <w:i/>
          <w:color w:val="000000"/>
          <w:szCs w:val="24"/>
        </w:rPr>
        <w:t xml:space="preserve">    colormap(gray)</w:t>
      </w:r>
    </w:p>
    <w:p w14:paraId="6CC97952" w14:textId="77777777" w:rsidR="00ED74C2" w:rsidRPr="00ED74C2" w:rsidRDefault="00ED74C2" w:rsidP="00ED74C2">
      <w:pPr>
        <w:autoSpaceDE w:val="0"/>
        <w:autoSpaceDN w:val="0"/>
        <w:adjustRightInd w:val="0"/>
        <w:ind w:firstLine="1440"/>
        <w:rPr>
          <w:rFonts w:ascii="Monospaced" w:eastAsia="Batang" w:hAnsi="Monospaced"/>
          <w:i/>
          <w:szCs w:val="24"/>
        </w:rPr>
      </w:pPr>
      <w:r w:rsidRPr="00ED74C2">
        <w:rPr>
          <w:rFonts w:ascii="Monospaced" w:eastAsia="Batang" w:hAnsi="Monospaced" w:cs="Monospaced"/>
          <w:i/>
          <w:color w:val="000000"/>
          <w:szCs w:val="24"/>
        </w:rPr>
        <w:t xml:space="preserve">    </w:t>
      </w:r>
      <w:r w:rsidRPr="00ED74C2">
        <w:rPr>
          <w:rFonts w:ascii="Monospaced" w:eastAsia="Batang" w:hAnsi="Monospaced" w:cs="Monospaced"/>
          <w:i/>
          <w:color w:val="228B22"/>
          <w:szCs w:val="24"/>
        </w:rPr>
        <w:t xml:space="preserve">% Get axes:    </w:t>
      </w:r>
    </w:p>
    <w:p w14:paraId="0840290B" w14:textId="77777777" w:rsidR="00ED74C2" w:rsidRDefault="00ED74C2" w:rsidP="00ED74C2">
      <w:pPr>
        <w:autoSpaceDE w:val="0"/>
        <w:autoSpaceDN w:val="0"/>
        <w:adjustRightInd w:val="0"/>
        <w:ind w:firstLine="1440"/>
        <w:rPr>
          <w:rFonts w:ascii="Monospaced" w:eastAsia="Batang" w:hAnsi="Monospaced" w:cs="Monospaced"/>
          <w:i/>
          <w:color w:val="000000"/>
          <w:szCs w:val="24"/>
        </w:rPr>
      </w:pPr>
      <w:r w:rsidRPr="00ED74C2">
        <w:rPr>
          <w:rFonts w:ascii="Monospaced" w:eastAsia="Batang" w:hAnsi="Monospaced" w:cs="Monospaced"/>
          <w:i/>
          <w:color w:val="000000"/>
          <w:szCs w:val="24"/>
        </w:rPr>
        <w:t xml:space="preserve">    title([</w:t>
      </w:r>
      <w:r w:rsidRPr="00ED74C2">
        <w:rPr>
          <w:rFonts w:ascii="Monospaced" w:eastAsia="Batang" w:hAnsi="Monospaced" w:cs="Monospaced"/>
          <w:i/>
          <w:color w:val="A020F0"/>
          <w:szCs w:val="24"/>
        </w:rPr>
        <w:t>'Cardiac phase '</w:t>
      </w:r>
      <w:r w:rsidRPr="00ED74C2">
        <w:rPr>
          <w:rFonts w:ascii="Monospaced" w:eastAsia="Batang" w:hAnsi="Monospaced" w:cs="Monospaced"/>
          <w:i/>
          <w:color w:val="000000"/>
          <w:szCs w:val="24"/>
        </w:rPr>
        <w:t xml:space="preserve">, num2str(index), </w:t>
      </w:r>
      <w:r w:rsidRPr="00ED74C2">
        <w:rPr>
          <w:rFonts w:ascii="Monospaced" w:eastAsia="Batang" w:hAnsi="Monospaced" w:cs="Monospaced"/>
          <w:i/>
          <w:color w:val="A020F0"/>
          <w:szCs w:val="24"/>
        </w:rPr>
        <w:t>' define major axis'</w:t>
      </w:r>
      <w:r w:rsidRPr="00ED74C2">
        <w:rPr>
          <w:rFonts w:ascii="Monospaced" w:eastAsia="Batang" w:hAnsi="Monospaced" w:cs="Monospaced"/>
          <w:i/>
          <w:color w:val="000000"/>
          <w:szCs w:val="24"/>
        </w:rPr>
        <w:t>])</w:t>
      </w:r>
    </w:p>
    <w:p w14:paraId="20732DFD" w14:textId="77777777" w:rsidR="00ED74C2" w:rsidRPr="00ED74C2" w:rsidRDefault="00ED74C2" w:rsidP="00ED74C2">
      <w:pPr>
        <w:autoSpaceDE w:val="0"/>
        <w:autoSpaceDN w:val="0"/>
        <w:adjustRightInd w:val="0"/>
        <w:ind w:firstLine="1440"/>
        <w:rPr>
          <w:rFonts w:ascii="Monospaced" w:eastAsia="Batang" w:hAnsi="Monospaced"/>
          <w:i/>
          <w:color w:val="008000"/>
          <w:szCs w:val="24"/>
        </w:rPr>
      </w:pPr>
      <w:r>
        <w:rPr>
          <w:rFonts w:ascii="Monospaced" w:eastAsia="Batang" w:hAnsi="Monospaced" w:cs="Monospaced"/>
          <w:i/>
          <w:color w:val="000000"/>
          <w:szCs w:val="24"/>
        </w:rPr>
        <w:t xml:space="preserve">    </w:t>
      </w:r>
      <w:r w:rsidRPr="00ED74C2">
        <w:rPr>
          <w:rFonts w:ascii="Monospaced" w:eastAsia="Batang" w:hAnsi="Monospaced" w:cs="Monospaced"/>
          <w:i/>
          <w:color w:val="008000"/>
          <w:szCs w:val="24"/>
        </w:rPr>
        <w:t xml:space="preserve">% Insert your code here to </w:t>
      </w:r>
      <w:r w:rsidR="000C64E1">
        <w:rPr>
          <w:rFonts w:ascii="Monospaced" w:eastAsia="Batang" w:hAnsi="Monospaced" w:cs="Monospaced"/>
          <w:i/>
          <w:color w:val="008000"/>
          <w:szCs w:val="24"/>
        </w:rPr>
        <w:t>measure</w:t>
      </w:r>
      <w:r w:rsidRPr="00ED74C2">
        <w:rPr>
          <w:rFonts w:ascii="Monospaced" w:eastAsia="Batang" w:hAnsi="Monospaced" w:cs="Monospaced"/>
          <w:i/>
          <w:color w:val="008000"/>
          <w:szCs w:val="24"/>
        </w:rPr>
        <w:t xml:space="preserve"> the major axis:</w:t>
      </w:r>
    </w:p>
    <w:p w14:paraId="7DB81614" w14:textId="77777777" w:rsidR="00ED74C2" w:rsidRPr="00ED74C2" w:rsidRDefault="00ED74C2" w:rsidP="00ED74C2">
      <w:pPr>
        <w:autoSpaceDE w:val="0"/>
        <w:autoSpaceDN w:val="0"/>
        <w:adjustRightInd w:val="0"/>
        <w:ind w:firstLine="1440"/>
        <w:rPr>
          <w:rFonts w:ascii="Monospaced" w:eastAsia="Batang" w:hAnsi="Monospaced"/>
          <w:i/>
          <w:szCs w:val="24"/>
        </w:rPr>
      </w:pPr>
      <w:r w:rsidRPr="00ED74C2">
        <w:rPr>
          <w:rFonts w:ascii="Monospaced" w:eastAsia="Batang" w:hAnsi="Monospaced" w:cs="Monospaced"/>
          <w:i/>
          <w:color w:val="000000"/>
          <w:szCs w:val="24"/>
        </w:rPr>
        <w:t xml:space="preserve">    </w:t>
      </w:r>
      <w:r w:rsidR="000C64E1">
        <w:rPr>
          <w:rFonts w:ascii="Monospaced" w:eastAsia="Batang" w:hAnsi="Monospaced" w:cs="Monospaced"/>
          <w:i/>
          <w:color w:val="000000"/>
          <w:szCs w:val="24"/>
        </w:rPr>
        <w:t>…</w:t>
      </w:r>
    </w:p>
    <w:p w14:paraId="1A33EEEF" w14:textId="77777777" w:rsidR="00ED74C2" w:rsidRPr="00ED74C2" w:rsidRDefault="00ED74C2" w:rsidP="00ED74C2">
      <w:pPr>
        <w:autoSpaceDE w:val="0"/>
        <w:autoSpaceDN w:val="0"/>
        <w:adjustRightInd w:val="0"/>
        <w:ind w:firstLine="1440"/>
        <w:rPr>
          <w:rFonts w:ascii="Monospaced" w:eastAsia="Batang" w:hAnsi="Monospaced"/>
          <w:i/>
          <w:szCs w:val="24"/>
        </w:rPr>
      </w:pPr>
      <w:r w:rsidRPr="00ED74C2">
        <w:rPr>
          <w:rFonts w:ascii="Monospaced" w:eastAsia="Batang" w:hAnsi="Monospaced" w:cs="Monospaced"/>
          <w:i/>
          <w:color w:val="000000"/>
          <w:szCs w:val="24"/>
        </w:rPr>
        <w:t xml:space="preserve">    title([</w:t>
      </w:r>
      <w:r w:rsidRPr="00ED74C2">
        <w:rPr>
          <w:rFonts w:ascii="Monospaced" w:eastAsia="Batang" w:hAnsi="Monospaced" w:cs="Monospaced"/>
          <w:i/>
          <w:color w:val="A020F0"/>
          <w:szCs w:val="24"/>
        </w:rPr>
        <w:t>'Cardiac phase '</w:t>
      </w:r>
      <w:r w:rsidRPr="00ED74C2">
        <w:rPr>
          <w:rFonts w:ascii="Monospaced" w:eastAsia="Batang" w:hAnsi="Monospaced" w:cs="Monospaced"/>
          <w:i/>
          <w:color w:val="000000"/>
          <w:szCs w:val="24"/>
        </w:rPr>
        <w:t xml:space="preserve">, num2str(index), </w:t>
      </w:r>
      <w:r w:rsidRPr="00ED74C2">
        <w:rPr>
          <w:rFonts w:ascii="Monospaced" w:eastAsia="Batang" w:hAnsi="Monospaced" w:cs="Monospaced"/>
          <w:i/>
          <w:color w:val="A020F0"/>
          <w:szCs w:val="24"/>
        </w:rPr>
        <w:t>' define minor axis'</w:t>
      </w:r>
      <w:r w:rsidRPr="00ED74C2">
        <w:rPr>
          <w:rFonts w:ascii="Monospaced" w:eastAsia="Batang" w:hAnsi="Monospaced" w:cs="Monospaced"/>
          <w:i/>
          <w:color w:val="000000"/>
          <w:szCs w:val="24"/>
        </w:rPr>
        <w:t>])</w:t>
      </w:r>
    </w:p>
    <w:p w14:paraId="55620F6E" w14:textId="77777777" w:rsidR="000C64E1" w:rsidRDefault="00ED74C2" w:rsidP="00ED74C2">
      <w:pPr>
        <w:autoSpaceDE w:val="0"/>
        <w:autoSpaceDN w:val="0"/>
        <w:adjustRightInd w:val="0"/>
        <w:ind w:firstLine="1440"/>
        <w:rPr>
          <w:rFonts w:ascii="Monospaced" w:eastAsia="Batang" w:hAnsi="Monospaced" w:cs="Monospaced"/>
          <w:i/>
          <w:color w:val="000000"/>
          <w:szCs w:val="24"/>
        </w:rPr>
      </w:pPr>
      <w:r w:rsidRPr="00ED74C2">
        <w:rPr>
          <w:rFonts w:ascii="Monospaced" w:eastAsia="Batang" w:hAnsi="Monospaced" w:cs="Monospaced"/>
          <w:i/>
          <w:color w:val="000000"/>
          <w:szCs w:val="24"/>
        </w:rPr>
        <w:t xml:space="preserve">    </w:t>
      </w:r>
      <w:r w:rsidR="000C64E1">
        <w:rPr>
          <w:rFonts w:ascii="Monospaced" w:eastAsia="Batang" w:hAnsi="Monospaced" w:cs="Monospaced"/>
          <w:i/>
          <w:color w:val="008000"/>
          <w:szCs w:val="24"/>
        </w:rPr>
        <w:t>% Insert your code here to measure</w:t>
      </w:r>
      <w:r w:rsidR="000C64E1" w:rsidRPr="00ED74C2">
        <w:rPr>
          <w:rFonts w:ascii="Monospaced" w:eastAsia="Batang" w:hAnsi="Monospaced" w:cs="Monospaced"/>
          <w:i/>
          <w:color w:val="008000"/>
          <w:szCs w:val="24"/>
        </w:rPr>
        <w:t xml:space="preserve"> the </w:t>
      </w:r>
      <w:r w:rsidR="000C64E1">
        <w:rPr>
          <w:rFonts w:ascii="Monospaced" w:eastAsia="Batang" w:hAnsi="Monospaced" w:cs="Monospaced"/>
          <w:i/>
          <w:color w:val="008000"/>
          <w:szCs w:val="24"/>
        </w:rPr>
        <w:t>minor</w:t>
      </w:r>
      <w:r w:rsidR="000C64E1" w:rsidRPr="00ED74C2">
        <w:rPr>
          <w:rFonts w:ascii="Monospaced" w:eastAsia="Batang" w:hAnsi="Monospaced" w:cs="Monospaced"/>
          <w:i/>
          <w:color w:val="008000"/>
          <w:szCs w:val="24"/>
        </w:rPr>
        <w:t xml:space="preserve"> axis:</w:t>
      </w:r>
    </w:p>
    <w:p w14:paraId="2DF6C92D" w14:textId="77777777" w:rsidR="000C64E1" w:rsidRDefault="000C64E1" w:rsidP="00ED74C2">
      <w:pPr>
        <w:autoSpaceDE w:val="0"/>
        <w:autoSpaceDN w:val="0"/>
        <w:adjustRightInd w:val="0"/>
        <w:ind w:firstLine="1440"/>
        <w:rPr>
          <w:rFonts w:ascii="Monospaced" w:eastAsia="Batang" w:hAnsi="Monospaced" w:cs="Monospaced"/>
          <w:i/>
          <w:color w:val="000000"/>
          <w:szCs w:val="24"/>
        </w:rPr>
      </w:pPr>
      <w:r>
        <w:rPr>
          <w:rFonts w:ascii="Monospaced" w:eastAsia="Batang" w:hAnsi="Monospaced" w:cs="Monospaced"/>
          <w:i/>
          <w:color w:val="000000"/>
          <w:szCs w:val="24"/>
        </w:rPr>
        <w:t xml:space="preserve">    …</w:t>
      </w:r>
    </w:p>
    <w:p w14:paraId="6F90917F" w14:textId="77777777" w:rsidR="00ED74C2" w:rsidRDefault="00ED74C2" w:rsidP="00ED74C2">
      <w:pPr>
        <w:autoSpaceDE w:val="0"/>
        <w:autoSpaceDN w:val="0"/>
        <w:adjustRightInd w:val="0"/>
        <w:ind w:firstLine="1440"/>
        <w:rPr>
          <w:rFonts w:ascii="Monospaced" w:eastAsia="Batang" w:hAnsi="Monospaced" w:cs="Monospaced"/>
          <w:i/>
          <w:color w:val="000000"/>
          <w:szCs w:val="24"/>
        </w:rPr>
      </w:pPr>
      <w:r w:rsidRPr="00ED74C2">
        <w:rPr>
          <w:rFonts w:ascii="Monospaced" w:eastAsia="Batang" w:hAnsi="Monospaced" w:cs="Monospaced"/>
          <w:i/>
          <w:color w:val="000000"/>
          <w:szCs w:val="24"/>
        </w:rPr>
        <w:t xml:space="preserve">    </w:t>
      </w:r>
      <w:proofErr w:type="spellStart"/>
      <w:r w:rsidRPr="00ED74C2">
        <w:rPr>
          <w:rFonts w:ascii="Monospaced" w:eastAsia="Batang" w:hAnsi="Monospaced" w:cs="Monospaced"/>
          <w:i/>
          <w:color w:val="000000"/>
          <w:szCs w:val="24"/>
        </w:rPr>
        <w:t>volIndex</w:t>
      </w:r>
      <w:proofErr w:type="spellEnd"/>
      <w:r w:rsidRPr="00ED74C2">
        <w:rPr>
          <w:rFonts w:ascii="Monospaced" w:eastAsia="Batang" w:hAnsi="Monospaced" w:cs="Monospaced"/>
          <w:i/>
          <w:color w:val="000000"/>
          <w:szCs w:val="24"/>
        </w:rPr>
        <w:t xml:space="preserve"> = (index-1)/skip + 1;</w:t>
      </w:r>
    </w:p>
    <w:p w14:paraId="182AA049" w14:textId="77777777" w:rsidR="000C64E1" w:rsidRPr="000C64E1" w:rsidRDefault="000C64E1" w:rsidP="00ED74C2">
      <w:pPr>
        <w:autoSpaceDE w:val="0"/>
        <w:autoSpaceDN w:val="0"/>
        <w:adjustRightInd w:val="0"/>
        <w:ind w:firstLine="1440"/>
        <w:rPr>
          <w:rFonts w:ascii="Monospaced" w:eastAsia="Batang" w:hAnsi="Monospaced"/>
          <w:i/>
          <w:color w:val="008000"/>
          <w:szCs w:val="24"/>
        </w:rPr>
      </w:pPr>
      <w:r>
        <w:rPr>
          <w:rFonts w:ascii="Monospaced" w:eastAsia="Batang" w:hAnsi="Monospaced" w:cs="Monospaced"/>
          <w:i/>
          <w:color w:val="000000"/>
          <w:szCs w:val="24"/>
        </w:rPr>
        <w:t xml:space="preserve">    </w:t>
      </w:r>
      <w:r w:rsidRPr="000C64E1">
        <w:rPr>
          <w:rFonts w:ascii="Monospaced" w:eastAsia="Batang" w:hAnsi="Monospaced" w:cs="Monospaced"/>
          <w:i/>
          <w:color w:val="008000"/>
          <w:szCs w:val="24"/>
        </w:rPr>
        <w:t>% Enter your code here to calculate the LV volume:</w:t>
      </w:r>
    </w:p>
    <w:p w14:paraId="3653E0C5" w14:textId="77777777" w:rsidR="00ED74C2" w:rsidRPr="00ED74C2" w:rsidRDefault="00ED74C2" w:rsidP="00ED74C2">
      <w:pPr>
        <w:autoSpaceDE w:val="0"/>
        <w:autoSpaceDN w:val="0"/>
        <w:adjustRightInd w:val="0"/>
        <w:ind w:firstLine="1440"/>
        <w:rPr>
          <w:rFonts w:ascii="Monospaced" w:eastAsia="Batang" w:hAnsi="Monospaced"/>
          <w:i/>
          <w:szCs w:val="24"/>
        </w:rPr>
      </w:pPr>
      <w:r w:rsidRPr="00ED74C2">
        <w:rPr>
          <w:rFonts w:ascii="Monospaced" w:eastAsia="Batang" w:hAnsi="Monospaced" w:cs="Monospaced"/>
          <w:i/>
          <w:color w:val="000000"/>
          <w:szCs w:val="24"/>
        </w:rPr>
        <w:t xml:space="preserve">    </w:t>
      </w:r>
      <w:proofErr w:type="spellStart"/>
      <w:r w:rsidRPr="00ED74C2">
        <w:rPr>
          <w:rFonts w:ascii="Monospaced" w:eastAsia="Batang" w:hAnsi="Monospaced" w:cs="Monospaced"/>
          <w:i/>
          <w:color w:val="000000"/>
          <w:szCs w:val="24"/>
        </w:rPr>
        <w:t>volume_v</w:t>
      </w:r>
      <w:proofErr w:type="spellEnd"/>
      <w:r w:rsidRPr="00ED74C2">
        <w:rPr>
          <w:rFonts w:ascii="Monospaced" w:eastAsia="Batang" w:hAnsi="Monospaced" w:cs="Monospaced"/>
          <w:i/>
          <w:color w:val="000000"/>
          <w:szCs w:val="24"/>
        </w:rPr>
        <w:t>(</w:t>
      </w:r>
      <w:proofErr w:type="spellStart"/>
      <w:r w:rsidRPr="00ED74C2">
        <w:rPr>
          <w:rFonts w:ascii="Monospaced" w:eastAsia="Batang" w:hAnsi="Monospaced" w:cs="Monospaced"/>
          <w:i/>
          <w:color w:val="000000"/>
          <w:szCs w:val="24"/>
        </w:rPr>
        <w:t>volIndex</w:t>
      </w:r>
      <w:proofErr w:type="spellEnd"/>
      <w:r w:rsidRPr="00ED74C2">
        <w:rPr>
          <w:rFonts w:ascii="Monospaced" w:eastAsia="Batang" w:hAnsi="Monospaced" w:cs="Monospaced"/>
          <w:i/>
          <w:color w:val="000000"/>
          <w:szCs w:val="24"/>
        </w:rPr>
        <w:t>) =</w:t>
      </w:r>
      <w:r w:rsidR="000C64E1">
        <w:rPr>
          <w:rFonts w:ascii="Monospaced" w:eastAsia="Batang" w:hAnsi="Monospaced" w:cs="Monospaced"/>
          <w:i/>
          <w:color w:val="000000"/>
          <w:szCs w:val="24"/>
        </w:rPr>
        <w:t xml:space="preserve"> …</w:t>
      </w:r>
    </w:p>
    <w:p w14:paraId="4AE2ADA6" w14:textId="77777777" w:rsidR="00ED74C2" w:rsidRPr="00ED74C2" w:rsidRDefault="00ED74C2" w:rsidP="00ED74C2">
      <w:pPr>
        <w:autoSpaceDE w:val="0"/>
        <w:autoSpaceDN w:val="0"/>
        <w:adjustRightInd w:val="0"/>
        <w:ind w:firstLine="1440"/>
        <w:rPr>
          <w:rFonts w:ascii="Monospaced" w:eastAsia="Batang" w:hAnsi="Monospaced"/>
          <w:i/>
          <w:szCs w:val="24"/>
        </w:rPr>
      </w:pPr>
      <w:r w:rsidRPr="00ED74C2">
        <w:rPr>
          <w:rFonts w:ascii="Monospaced" w:eastAsia="Batang" w:hAnsi="Monospaced" w:cs="Monospaced"/>
          <w:i/>
          <w:color w:val="0000FF"/>
          <w:szCs w:val="24"/>
        </w:rPr>
        <w:t>end</w:t>
      </w:r>
      <w:r w:rsidRPr="00ED74C2">
        <w:rPr>
          <w:rFonts w:ascii="Monospaced" w:eastAsia="Batang" w:hAnsi="Monospaced" w:cs="Monospaced"/>
          <w:i/>
          <w:color w:val="000000"/>
          <w:szCs w:val="24"/>
        </w:rPr>
        <w:t xml:space="preserve">   </w:t>
      </w:r>
    </w:p>
    <w:p w14:paraId="752C891A" w14:textId="77777777" w:rsidR="0033263A" w:rsidRDefault="0033263A" w:rsidP="00E706F4">
      <w:pPr>
        <w:pStyle w:val="BodyTextIndent2"/>
        <w:ind w:left="0"/>
      </w:pPr>
    </w:p>
    <w:p w14:paraId="48949571" w14:textId="77777777" w:rsidR="00E706F4" w:rsidRDefault="00E706F4" w:rsidP="00E706F4">
      <w:pPr>
        <w:pStyle w:val="BodyTextIndent2"/>
        <w:ind w:left="1440"/>
      </w:pPr>
      <w:r w:rsidRPr="00E706F4">
        <w:t xml:space="preserve"> </w:t>
      </w:r>
    </w:p>
    <w:p w14:paraId="0735F894" w14:textId="77777777" w:rsidR="0033263A" w:rsidRDefault="00E706F4">
      <w:pPr>
        <w:pStyle w:val="BodyTextIndent2"/>
        <w:numPr>
          <w:ilvl w:val="0"/>
          <w:numId w:val="2"/>
        </w:numPr>
      </w:pPr>
      <w:r>
        <w:t xml:space="preserve">Plot the LV volume as a function of </w:t>
      </w:r>
      <w:r w:rsidRPr="00790B47">
        <w:rPr>
          <w:b/>
          <w:bCs/>
        </w:rPr>
        <w:t>cardiac phase</w:t>
      </w:r>
      <w:r w:rsidR="00931913">
        <w:t xml:space="preserve"> </w:t>
      </w:r>
      <w:r>
        <w:t xml:space="preserve">and calculate the ejection fraction (i.e., the </w:t>
      </w:r>
      <w:r w:rsidRPr="0039537A">
        <w:rPr>
          <w:b/>
          <w:bCs/>
        </w:rPr>
        <w:t xml:space="preserve">volume of blood pumped out </w:t>
      </w:r>
      <w:r w:rsidR="00886A0A" w:rsidRPr="0039537A">
        <w:rPr>
          <w:b/>
          <w:bCs/>
        </w:rPr>
        <w:t xml:space="preserve">of </w:t>
      </w:r>
      <w:r w:rsidRPr="0039537A">
        <w:rPr>
          <w:b/>
          <w:bCs/>
        </w:rPr>
        <w:t>the LV during each cycle</w:t>
      </w:r>
      <w:r>
        <w:t>).</w:t>
      </w:r>
    </w:p>
    <w:p w14:paraId="3C8E0827" w14:textId="77777777" w:rsidR="0033263A" w:rsidRDefault="0033263A"/>
    <w:p w14:paraId="2FDB9776" w14:textId="77777777" w:rsidR="0033263A" w:rsidRDefault="0033263A">
      <w:pPr>
        <w:pStyle w:val="Heading1"/>
      </w:pPr>
      <w:r>
        <w:t>Questions</w:t>
      </w:r>
    </w:p>
    <w:p w14:paraId="164E54CC" w14:textId="77777777" w:rsidR="00DE5AE9" w:rsidRDefault="00DE5AE9" w:rsidP="007A2022">
      <w:pPr>
        <w:numPr>
          <w:ilvl w:val="0"/>
          <w:numId w:val="15"/>
        </w:numPr>
        <w:jc w:val="both"/>
      </w:pPr>
      <w:r>
        <w:t>What is the diastolic (i.e., maximum) volume of the LV</w:t>
      </w:r>
      <w:r w:rsidR="006D4894">
        <w:t>? (Don’t forget the units!)</w:t>
      </w:r>
    </w:p>
    <w:p w14:paraId="5617E229" w14:textId="77777777" w:rsidR="00DE5AE9" w:rsidRDefault="00DE5AE9" w:rsidP="007A2022">
      <w:pPr>
        <w:numPr>
          <w:ilvl w:val="0"/>
          <w:numId w:val="15"/>
        </w:numPr>
        <w:jc w:val="both"/>
      </w:pPr>
      <w:r>
        <w:t xml:space="preserve"> What is the systolic (i.e., minimum) volume? </w:t>
      </w:r>
    </w:p>
    <w:p w14:paraId="6D4C26BE" w14:textId="253BFBC8" w:rsidR="0033263A" w:rsidRDefault="00DE5AE9" w:rsidP="007A2022">
      <w:pPr>
        <w:numPr>
          <w:ilvl w:val="0"/>
          <w:numId w:val="15"/>
        </w:numPr>
        <w:jc w:val="both"/>
      </w:pPr>
      <w:r>
        <w:lastRenderedPageBreak/>
        <w:t>What is the ejection fraction</w:t>
      </w:r>
      <w:r w:rsidR="00D006C7">
        <w:t xml:space="preserve"> (i.e., the fraction of the maximum volume that is pumped out of the heart each cycle)</w:t>
      </w:r>
      <w:r>
        <w:t>?</w:t>
      </w:r>
      <w:r w:rsidR="0033263A">
        <w:t xml:space="preserve"> </w:t>
      </w:r>
    </w:p>
    <w:p w14:paraId="3788EF4E" w14:textId="5CA61AA5" w:rsidR="00187F64" w:rsidRDefault="00CB2A08" w:rsidP="00187F64">
      <w:pPr>
        <w:numPr>
          <w:ilvl w:val="0"/>
          <w:numId w:val="15"/>
        </w:numPr>
        <w:jc w:val="both"/>
      </w:pPr>
      <w:r>
        <w:t>Could you u</w:t>
      </w:r>
      <w:r w:rsidR="006D4894">
        <w:t>se the same approach to estimate the volume of blood e</w:t>
      </w:r>
      <w:r>
        <w:t>jected from the right ventricle?</w:t>
      </w:r>
      <w:r w:rsidR="006D4894">
        <w:t xml:space="preserve"> If not, explain why.</w:t>
      </w:r>
      <w:r>
        <w:t xml:space="preserve"> Do you expect the right and left ventricular ejection volumes to be equal?</w:t>
      </w:r>
      <w:r w:rsidR="00187F64">
        <w:t xml:space="preserve"> </w:t>
      </w:r>
      <w:r w:rsidR="00187F64">
        <w:rPr>
          <w:rStyle w:val="FootnoteReference"/>
        </w:rPr>
        <w:footnoteReference w:id="1"/>
      </w:r>
    </w:p>
    <w:p w14:paraId="028A1E1E" w14:textId="77777777" w:rsidR="00CB2A08" w:rsidRDefault="00867762" w:rsidP="007A2022">
      <w:pPr>
        <w:numPr>
          <w:ilvl w:val="0"/>
          <w:numId w:val="15"/>
        </w:numPr>
        <w:jc w:val="both"/>
      </w:pPr>
      <w:r>
        <w:t>We assumed that the</w:t>
      </w:r>
      <w:r w:rsidR="00CB2A08">
        <w:t xml:space="preserve"> two minor axes, </w:t>
      </w:r>
      <w:proofErr w:type="gramStart"/>
      <w:r w:rsidR="00CB2A08" w:rsidRPr="00CB2A08">
        <w:rPr>
          <w:i/>
        </w:rPr>
        <w:t>b</w:t>
      </w:r>
      <w:proofErr w:type="gramEnd"/>
      <w:r w:rsidR="00CB2A08">
        <w:t xml:space="preserve"> and </w:t>
      </w:r>
      <w:r w:rsidR="00CB2A08" w:rsidRPr="00CB2A08">
        <w:rPr>
          <w:i/>
        </w:rPr>
        <w:t>c</w:t>
      </w:r>
      <w:r w:rsidR="00CB2A08">
        <w:t xml:space="preserve">, are </w:t>
      </w:r>
      <w:r>
        <w:t xml:space="preserve">equal, but </w:t>
      </w:r>
      <w:r w:rsidR="00BD4973">
        <w:t>this is only approximately</w:t>
      </w:r>
      <w:r>
        <w:t xml:space="preserve"> true. </w:t>
      </w:r>
      <w:r w:rsidR="00BD4973">
        <w:t xml:space="preserve">Let </w:t>
      </w:r>
      <w:r w:rsidR="00BD4973" w:rsidRPr="00BD4973">
        <w:rPr>
          <w:i/>
        </w:rPr>
        <w:t>b</w:t>
      </w:r>
      <w:r w:rsidR="00BD4973">
        <w:t xml:space="preserve"> be the measured minor axis and </w:t>
      </w:r>
      <w:r w:rsidR="00BD4973" w:rsidRPr="00BD4973">
        <w:rPr>
          <w:i/>
        </w:rPr>
        <w:t>c</w:t>
      </w:r>
      <w:r w:rsidR="00BD4973">
        <w:t xml:space="preserve"> be the unmeasured minor axis (i.e., the minor axis in the direction</w:t>
      </w:r>
      <w:r w:rsidR="00685D1D">
        <w:t xml:space="preserve"> perpendicular to the image plane</w:t>
      </w:r>
      <w:r w:rsidR="00BD4973">
        <w:t xml:space="preserve">). </w:t>
      </w:r>
      <w:r>
        <w:t>Supp</w:t>
      </w:r>
      <w:r w:rsidR="00BD4973">
        <w:t xml:space="preserve">ose that in a group of patients </w:t>
      </w:r>
      <w:r w:rsidR="00BD4973" w:rsidRPr="00BD4973">
        <w:rPr>
          <w:i/>
        </w:rPr>
        <w:t>c</w:t>
      </w:r>
      <w:r w:rsidR="00BD4973">
        <w:t>=</w:t>
      </w:r>
      <w:r w:rsidR="00BD4973" w:rsidRPr="00BD4973">
        <w:rPr>
          <w:i/>
        </w:rPr>
        <w:t>b</w:t>
      </w:r>
      <w:r w:rsidR="00BD4973">
        <w:t xml:space="preserve"> on average, but there is a 20% variation in the ratio, i.e., the standard deviation of </w:t>
      </w:r>
      <w:r w:rsidR="00BD4973" w:rsidRPr="00BD4973">
        <w:rPr>
          <w:i/>
        </w:rPr>
        <w:t>c</w:t>
      </w:r>
      <w:r w:rsidR="00BD4973">
        <w:t>/</w:t>
      </w:r>
      <w:r w:rsidR="00BD4973" w:rsidRPr="00BD4973">
        <w:rPr>
          <w:i/>
        </w:rPr>
        <w:t>b</w:t>
      </w:r>
      <w:r w:rsidR="00BD4973">
        <w:t xml:space="preserve"> </w:t>
      </w:r>
      <w:r w:rsidR="001478B8">
        <w:t xml:space="preserve">in this group </w:t>
      </w:r>
      <w:r w:rsidR="00BD4973">
        <w:t>is</w:t>
      </w:r>
    </w:p>
    <w:p w14:paraId="07B20D10" w14:textId="13DF01B1" w:rsidR="00BD4973" w:rsidRDefault="008B5AE4" w:rsidP="008B5AE4">
      <w:pPr>
        <w:ind w:left="720"/>
        <w:jc w:val="center"/>
      </w:pPr>
      <m:oMathPara>
        <m:oMath>
          <m:r>
            <w:rPr>
              <w:rFonts w:ascii="Cambria Math"/>
              <w:noProof/>
            </w:rPr>
            <m:t>σ</m:t>
          </m:r>
          <m:d>
            <m:dPr>
              <m:ctrlPr>
                <w:rPr>
                  <w:rFonts w:ascii="Cambria Math" w:hAnsi="Cambria Math"/>
                  <w:i/>
                  <w:noProof/>
                </w:rPr>
              </m:ctrlPr>
            </m:dPr>
            <m:e>
              <m:f>
                <m:fPr>
                  <m:ctrlPr>
                    <w:rPr>
                      <w:rFonts w:ascii="Cambria Math" w:hAnsi="Cambria Math"/>
                      <w:i/>
                      <w:noProof/>
                    </w:rPr>
                  </m:ctrlPr>
                </m:fPr>
                <m:num>
                  <m:r>
                    <w:rPr>
                      <w:rFonts w:ascii="Cambria Math"/>
                      <w:noProof/>
                    </w:rPr>
                    <m:t>c</m:t>
                  </m:r>
                </m:num>
                <m:den>
                  <m:r>
                    <w:rPr>
                      <w:rFonts w:ascii="Cambria Math"/>
                      <w:noProof/>
                    </w:rPr>
                    <m:t>b</m:t>
                  </m:r>
                </m:den>
              </m:f>
            </m:e>
          </m:d>
          <m:r>
            <w:rPr>
              <w:rFonts w:ascii="Cambria Math"/>
              <w:noProof/>
            </w:rPr>
            <m:t>=</m:t>
          </m:r>
          <m:f>
            <m:fPr>
              <m:ctrlPr>
                <w:rPr>
                  <w:rFonts w:ascii="Cambria Math" w:hAnsi="Cambria Math"/>
                  <w:i/>
                  <w:noProof/>
                </w:rPr>
              </m:ctrlPr>
            </m:fPr>
            <m:num>
              <m:r>
                <w:rPr>
                  <w:rFonts w:ascii="Cambria Math"/>
                  <w:noProof/>
                </w:rPr>
                <m:t>σ</m:t>
              </m:r>
              <m:d>
                <m:dPr>
                  <m:ctrlPr>
                    <w:rPr>
                      <w:rFonts w:ascii="Cambria Math" w:hAnsi="Cambria Math"/>
                      <w:i/>
                      <w:noProof/>
                    </w:rPr>
                  </m:ctrlPr>
                </m:dPr>
                <m:e>
                  <m:r>
                    <w:rPr>
                      <w:rFonts w:ascii="Cambria Math"/>
                      <w:noProof/>
                    </w:rPr>
                    <m:t>c</m:t>
                  </m:r>
                </m:e>
              </m:d>
            </m:num>
            <m:den>
              <m:r>
                <w:rPr>
                  <w:rFonts w:ascii="Cambria Math"/>
                  <w:noProof/>
                </w:rPr>
                <m:t>b</m:t>
              </m:r>
            </m:den>
          </m:f>
          <m:r>
            <w:rPr>
              <w:rFonts w:ascii="Cambria Math"/>
              <w:noProof/>
            </w:rPr>
            <m:t>=</m:t>
          </m:r>
          <m:f>
            <m:fPr>
              <m:ctrlPr>
                <w:rPr>
                  <w:rFonts w:ascii="Cambria Math" w:hAnsi="Cambria Math"/>
                  <w:i/>
                  <w:noProof/>
                </w:rPr>
              </m:ctrlPr>
            </m:fPr>
            <m:num>
              <m:r>
                <w:rPr>
                  <w:rFonts w:ascii="Cambria Math"/>
                  <w:noProof/>
                </w:rPr>
                <m:t>σ</m:t>
              </m:r>
              <m:d>
                <m:dPr>
                  <m:ctrlPr>
                    <w:rPr>
                      <w:rFonts w:ascii="Cambria Math" w:hAnsi="Cambria Math"/>
                      <w:i/>
                      <w:noProof/>
                    </w:rPr>
                  </m:ctrlPr>
                </m:dPr>
                <m:e>
                  <m:r>
                    <w:rPr>
                      <w:rFonts w:ascii="Cambria Math"/>
                      <w:noProof/>
                    </w:rPr>
                    <m:t>c</m:t>
                  </m:r>
                </m:e>
              </m:d>
            </m:num>
            <m:den>
              <m:r>
                <w:rPr>
                  <w:rFonts w:ascii="Cambria Math"/>
                  <w:noProof/>
                </w:rPr>
                <m:t>c</m:t>
              </m:r>
            </m:den>
          </m:f>
          <m:r>
            <w:rPr>
              <w:rFonts w:ascii="Cambria Math"/>
              <w:noProof/>
            </w:rPr>
            <m:t>=0.2</m:t>
          </m:r>
        </m:oMath>
      </m:oMathPara>
    </w:p>
    <w:p w14:paraId="54ABE014" w14:textId="77777777" w:rsidR="00BD4973" w:rsidRDefault="00BD4973" w:rsidP="00BD4973">
      <w:pPr>
        <w:ind w:left="720"/>
        <w:jc w:val="both"/>
      </w:pPr>
      <w:r>
        <w:t xml:space="preserve">Assuming </w:t>
      </w:r>
      <w:r w:rsidRPr="00187F64">
        <w:rPr>
          <w:b/>
          <w:bCs/>
        </w:rPr>
        <w:t>this is the most important source of error</w:t>
      </w:r>
      <w:r w:rsidR="00685D1D" w:rsidRPr="00187F64">
        <w:rPr>
          <w:b/>
          <w:bCs/>
        </w:rPr>
        <w:t>s</w:t>
      </w:r>
      <w:r>
        <w:t xml:space="preserve">, </w:t>
      </w:r>
      <w:r w:rsidR="00685D1D">
        <w:t xml:space="preserve">use a ‘propagation of errors’ approach to predict the errors in ventricular </w:t>
      </w:r>
      <w:r w:rsidR="00685D1D" w:rsidRPr="00D10B22">
        <w:rPr>
          <w:u w:val="single"/>
        </w:rPr>
        <w:t>volume</w:t>
      </w:r>
      <w:r w:rsidR="00685D1D">
        <w:t xml:space="preserve"> estimates for this population. Express your answer as </w:t>
      </w:r>
      <w:r>
        <w:t xml:space="preserve">the fractional error in ventricular volume, </w:t>
      </w:r>
      <w:r w:rsidR="006351E0" w:rsidRPr="00BD4973">
        <w:rPr>
          <w:noProof/>
          <w:position w:val="-14"/>
        </w:rPr>
        <w:object w:dxaOrig="900" w:dyaOrig="400" w14:anchorId="44C9539E">
          <v:shape id="_x0000_i1034" type="#_x0000_t75" alt="" style="width:44.95pt;height:19.6pt;mso-width-percent:0;mso-height-percent:0;mso-width-percent:0;mso-height-percent:0" o:ole="">
            <v:imagedata r:id="rId15" o:title=""/>
          </v:shape>
          <o:OLEObject Type="Embed" ProgID="Equation.DSMT4" ShapeID="_x0000_i1034" DrawAspect="Content" ObjectID="_1727563815" r:id="rId16"/>
        </w:object>
      </w:r>
      <w:r w:rsidR="00685D1D">
        <w:t>.</w:t>
      </w:r>
    </w:p>
    <w:p w14:paraId="60C031C0" w14:textId="5361C7ED" w:rsidR="0033263A" w:rsidRDefault="00A9049F" w:rsidP="00FF1D80">
      <w:pPr>
        <w:numPr>
          <w:ilvl w:val="0"/>
          <w:numId w:val="15"/>
        </w:numPr>
        <w:jc w:val="both"/>
      </w:pPr>
      <w:r>
        <w:t xml:space="preserve">Besides the possibility that </w:t>
      </w:r>
      <m:oMath>
        <m:r>
          <w:rPr>
            <w:rFonts w:ascii="Cambria Math"/>
            <w:noProof/>
          </w:rPr>
          <m:t>c</m:t>
        </m:r>
        <m:r>
          <w:rPr>
            <w:rFonts w:ascii="Cambria Math"/>
            <w:noProof/>
          </w:rPr>
          <m:t>≠</m:t>
        </m:r>
        <m:r>
          <w:rPr>
            <w:rFonts w:ascii="Cambria Math"/>
            <w:noProof/>
          </w:rPr>
          <m:t>b</m:t>
        </m:r>
      </m:oMath>
      <w:r>
        <w:t>, w</w:t>
      </w:r>
      <w:r w:rsidR="006D4894">
        <w:t xml:space="preserve">hat are the most important limitations to the accuracy of your measurement of ejection fraction? </w:t>
      </w:r>
      <w:r w:rsidR="00DE5AE9">
        <w:t>What changes to the experiment might improve t</w:t>
      </w:r>
      <w:r w:rsidR="006D4894">
        <w:t>he accuracy</w:t>
      </w:r>
      <w:r w:rsidR="0033263A">
        <w:t>?</w:t>
      </w:r>
    </w:p>
    <w:p w14:paraId="48418324" w14:textId="77777777" w:rsidR="0033263A" w:rsidRDefault="00DE5AE9" w:rsidP="007A2022">
      <w:pPr>
        <w:numPr>
          <w:ilvl w:val="0"/>
          <w:numId w:val="15"/>
        </w:numPr>
        <w:jc w:val="both"/>
      </w:pPr>
      <w:r>
        <w:t xml:space="preserve">What </w:t>
      </w:r>
      <w:r w:rsidR="00964B91">
        <w:t xml:space="preserve">medical </w:t>
      </w:r>
      <w:r>
        <w:t xml:space="preserve">conditions </w:t>
      </w:r>
      <w:r w:rsidR="00E26B8C">
        <w:t xml:space="preserve">(i.e., diseases or cardiac abnormalities) </w:t>
      </w:r>
      <w:r>
        <w:t xml:space="preserve">do you think this technique could be used </w:t>
      </w:r>
      <w:r w:rsidR="00E26B8C">
        <w:t>to diagnose or assess</w:t>
      </w:r>
      <w:r w:rsidR="002C267F">
        <w:t>?</w:t>
      </w:r>
    </w:p>
    <w:p w14:paraId="1450E79A" w14:textId="77777777" w:rsidR="000B5261" w:rsidRDefault="000B5261"/>
    <w:p w14:paraId="7ED1CB85" w14:textId="77777777" w:rsidR="0033263A" w:rsidRDefault="0033263A">
      <w:pPr>
        <w:pStyle w:val="Heading1"/>
      </w:pPr>
      <w:r>
        <w:t>Assignment</w:t>
      </w:r>
    </w:p>
    <w:p w14:paraId="51799F95" w14:textId="77777777" w:rsidR="0033263A" w:rsidRDefault="0033263A">
      <w:r>
        <w:t>Create a Word document that includes</w:t>
      </w:r>
    </w:p>
    <w:p w14:paraId="41EBF11E" w14:textId="77777777" w:rsidR="0033263A" w:rsidRDefault="0033263A">
      <w:pPr>
        <w:numPr>
          <w:ilvl w:val="0"/>
          <w:numId w:val="4"/>
        </w:numPr>
      </w:pPr>
      <w:r>
        <w:t xml:space="preserve">The </w:t>
      </w:r>
      <w:r w:rsidR="00C52ACC">
        <w:t>image for the first cardiac phase with the major and minor axes shown</w:t>
      </w:r>
      <w:r>
        <w:t>.</w:t>
      </w:r>
    </w:p>
    <w:p w14:paraId="138DEB83" w14:textId="77777777" w:rsidR="0033263A" w:rsidRDefault="00C52ACC">
      <w:pPr>
        <w:numPr>
          <w:ilvl w:val="0"/>
          <w:numId w:val="4"/>
        </w:numPr>
      </w:pPr>
      <w:r>
        <w:t>Your plot of LV volume versus cardiac phase</w:t>
      </w:r>
      <w:r w:rsidR="0033263A">
        <w:t>.</w:t>
      </w:r>
    </w:p>
    <w:p w14:paraId="4690AB60" w14:textId="77777777" w:rsidR="0033263A" w:rsidRDefault="0033263A">
      <w:pPr>
        <w:numPr>
          <w:ilvl w:val="0"/>
          <w:numId w:val="4"/>
        </w:numPr>
      </w:pPr>
      <w:r>
        <w:t>Your answers to the questions above.</w:t>
      </w:r>
    </w:p>
    <w:p w14:paraId="370B50DA" w14:textId="77777777" w:rsidR="0033263A" w:rsidRDefault="0033263A">
      <w:pPr>
        <w:numPr>
          <w:ilvl w:val="0"/>
          <w:numId w:val="4"/>
        </w:numPr>
      </w:pPr>
      <w:r>
        <w:t xml:space="preserve">Your </w:t>
      </w:r>
      <w:proofErr w:type="spellStart"/>
      <w:r>
        <w:t>Matlab</w:t>
      </w:r>
      <w:proofErr w:type="spellEnd"/>
      <w:r>
        <w:t xml:space="preserve"> code.</w:t>
      </w:r>
    </w:p>
    <w:p w14:paraId="48297FE8" w14:textId="1AFE49A2" w:rsidR="0033263A" w:rsidRDefault="00D006C7">
      <w:pPr>
        <w:pStyle w:val="BodyTextIndent2"/>
        <w:ind w:left="0"/>
      </w:pPr>
      <w:r>
        <w:t xml:space="preserve">Please save your report in </w:t>
      </w:r>
      <w:r w:rsidRPr="00ED13CB">
        <w:rPr>
          <w:b/>
        </w:rPr>
        <w:t>PDF format</w:t>
      </w:r>
      <w:r>
        <w:t xml:space="preserve"> with </w:t>
      </w:r>
      <w:r w:rsidR="000D24EC">
        <w:t>the</w:t>
      </w:r>
      <w:r>
        <w:t xml:space="preserve"> name “</w:t>
      </w:r>
      <w:r w:rsidRPr="00ED13CB">
        <w:rPr>
          <w:b/>
        </w:rPr>
        <w:t>Project2</w:t>
      </w:r>
      <w:r w:rsidR="000D24EC">
        <w:rPr>
          <w:b/>
        </w:rPr>
        <w:t>_&lt;your name(s)&gt;</w:t>
      </w:r>
      <w:r>
        <w:t>”</w:t>
      </w:r>
      <w:r w:rsidR="000D24EC">
        <w:t>.</w:t>
      </w:r>
      <w:r>
        <w:t xml:space="preserve"> </w:t>
      </w:r>
      <w:r w:rsidR="00A856E4">
        <w:t xml:space="preserve">Submit your report on Brightspace by </w:t>
      </w:r>
      <w:r w:rsidR="00C14FC5">
        <w:t>T</w:t>
      </w:r>
      <w:r w:rsidR="005A4391">
        <w:t>hurs</w:t>
      </w:r>
      <w:r w:rsidR="0043283A">
        <w:t xml:space="preserve">day, October </w:t>
      </w:r>
      <w:r w:rsidR="005A4391">
        <w:t>20</w:t>
      </w:r>
      <w:r w:rsidR="0033263A">
        <w:t>.</w:t>
      </w:r>
    </w:p>
    <w:p w14:paraId="7B1CB068" w14:textId="77777777" w:rsidR="0033263A" w:rsidRDefault="0033263A">
      <w:pPr>
        <w:jc w:val="both"/>
      </w:pPr>
    </w:p>
    <w:sectPr w:rsidR="0033263A">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B30490" w14:textId="77777777" w:rsidR="00C9187F" w:rsidRDefault="00C9187F" w:rsidP="00187F64">
      <w:r>
        <w:separator/>
      </w:r>
    </w:p>
  </w:endnote>
  <w:endnote w:type="continuationSeparator" w:id="0">
    <w:p w14:paraId="0675C0CC" w14:textId="77777777" w:rsidR="00C9187F" w:rsidRDefault="00C9187F" w:rsidP="00187F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onospaced">
    <w:altName w:val="Cambria"/>
    <w:panose1 w:val="00000000000000000000"/>
    <w:charset w:val="00"/>
    <w:family w:val="auto"/>
    <w:notTrueType/>
    <w:pitch w:val="default"/>
    <w:sig w:usb0="00000003" w:usb1="00000000" w:usb2="00000000" w:usb3="00000000" w:csb0="00000001" w:csb1="00000000"/>
  </w:font>
  <w:font w:name="Batang">
    <w:altName w:val="Malgun Gothic"/>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FFBFAD" w14:textId="77777777" w:rsidR="00C9187F" w:rsidRDefault="00C9187F" w:rsidP="00187F64">
      <w:r>
        <w:separator/>
      </w:r>
    </w:p>
  </w:footnote>
  <w:footnote w:type="continuationSeparator" w:id="0">
    <w:p w14:paraId="450638F0" w14:textId="77777777" w:rsidR="00C9187F" w:rsidRDefault="00C9187F" w:rsidP="00187F64">
      <w:r>
        <w:continuationSeparator/>
      </w:r>
    </w:p>
  </w:footnote>
  <w:footnote w:id="1">
    <w:p w14:paraId="5E8534DD" w14:textId="78B7B22D" w:rsidR="00187F64" w:rsidRDefault="00187F64">
      <w:pPr>
        <w:pStyle w:val="FootnoteText"/>
      </w:pPr>
      <w:r>
        <w:rPr>
          <w:rStyle w:val="FootnoteReference"/>
        </w:rPr>
        <w:footnoteRef/>
      </w:r>
      <w:r>
        <w:t xml:space="preserve"> </w:t>
      </w:r>
      <w:r>
        <w:fldChar w:fldCharType="begin"/>
      </w:r>
      <w:r>
        <w:instrText xml:space="preserve"> ADDIN ZOTERO_ITEM CSL_CITATION {"citationID":"UsiZsF4h","properties":{"formattedCitation":"Stina Jorstig et al., \\uc0\\u8220{}Determination of Right Ventricular Volume by Combining Echocardiographic Distance Measurements,\\uc0\\u8221{} {\\i{}Echocardiography} 33, no. 6 (June 2016): 844\\uc0\\u8211{}53, https://doi.org/10.1111/echo.13173.","plainCitation":"Stina Jorstig et al., “Determination of Right Ventricular Volume by Combining Echocardiographic Distance Measurements,” Echocardiography 33, no. 6 (June 2016): 844–53, https://doi.org/10.1111/echo.13173.","noteIndex":1},"citationItems":[{"id":53,"uris":["http://zotero.org/users/10173491/items/4B2YZH8V"],"itemData":{"id":53,"type":"article-journal","abstract":"Background The position of the right ventricle (RV), often partly behind the sternum, implies difficulties to image the RV free wall using transthoracic echocardiography (TTE) and consequently limits the possibilities of stroke volume calculations. The aim of this study was to evaluate whether the volume of the right ventricle (RV) can be determined by combining TTE distance measurements that do not need the RV free wall to be fully visualized. Methods The RV volume was approximated by an ellipsoid composed of three distances. Distance measurements, modeled RV stroke volumes (RVSV), and RV ejection fraction (RVEF) were compared to reference values obtained from cardiac magnetic resonance (CMR) imaging for 12 healthy volunteers. Results Inter-modality comparisons showed that distance measurements were significantly underestimated in TTE compared to CMR. The modeled RV volumes using TTE distance measurements were underestimated compared to reference CMR volumes. There was, however, for TTE an agreement between modeled RVSV and left ventricular stroke volumes determined by biplane Simpson's rule. Similar agreement was shown between modeled RVSV based on CMR distance measurements and the CMR reference. Regarding RVEF, further studies including patients with a wider range of RVEF are needed to evaluate the method. Conclusion In conclusion, the ellipsoid model of the RV provides good estimates of RVSVs, but volumes based on distance measurements from different modalities cannot be used interchangeably.","container-title":"Echocardiography","DOI":"10.1111/echo.13173","ISSN":"0742-2822","issue":"6","note":"publisher: John Wiley &amp; Sons, Ltd","page":"844-853","source":"onlinelibrary.wiley.com (Atypon)","title":"Determination of Right Ventricular Volume by Combining Echocardiographic Distance Measurements","volume":"33","author":[{"family":"Jorstig","given":"Stina"},{"family":"Waldenborg","given":"Micael"},{"family":"Lidén","given":"Mats"},{"family":"Wodecki","given":"Maciej"},{"family":"Thunberg","given":"Per"}],"issued":{"date-parts":[["2016",6]]}}}],"schema":"https://github.com/citation-style-language/schema/raw/master/csl-citation.json"} </w:instrText>
      </w:r>
      <w:r>
        <w:fldChar w:fldCharType="separate"/>
      </w:r>
      <w:proofErr w:type="spellStart"/>
      <w:r w:rsidRPr="00187F64">
        <w:rPr>
          <w:rFonts w:cs="Times"/>
          <w:szCs w:val="24"/>
        </w:rPr>
        <w:t>Stina</w:t>
      </w:r>
      <w:proofErr w:type="spellEnd"/>
      <w:r w:rsidRPr="00187F64">
        <w:rPr>
          <w:rFonts w:cs="Times"/>
          <w:szCs w:val="24"/>
        </w:rPr>
        <w:t xml:space="preserve"> </w:t>
      </w:r>
      <w:proofErr w:type="spellStart"/>
      <w:r w:rsidRPr="00187F64">
        <w:rPr>
          <w:rFonts w:cs="Times"/>
          <w:szCs w:val="24"/>
        </w:rPr>
        <w:t>Jorstig</w:t>
      </w:r>
      <w:proofErr w:type="spellEnd"/>
      <w:r w:rsidRPr="00187F64">
        <w:rPr>
          <w:rFonts w:cs="Times"/>
          <w:szCs w:val="24"/>
        </w:rPr>
        <w:t xml:space="preserve"> et al., “Determination of Right Ventricular Volume by Combining Echocardiographic Distance Measurements,” </w:t>
      </w:r>
      <w:r w:rsidRPr="00187F64">
        <w:rPr>
          <w:rFonts w:cs="Times"/>
          <w:i/>
          <w:iCs/>
          <w:szCs w:val="24"/>
        </w:rPr>
        <w:t>Echocardiography</w:t>
      </w:r>
      <w:r w:rsidRPr="00187F64">
        <w:rPr>
          <w:rFonts w:cs="Times"/>
          <w:szCs w:val="24"/>
        </w:rPr>
        <w:t xml:space="preserve"> 33, no. 6 (June 2016): 844–53, https://doi.org/10.1111/echo.13173.</w:t>
      </w:r>
      <w:r>
        <w:fldChar w:fldCharType="end"/>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30DE161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1716997"/>
    <w:multiLevelType w:val="hybridMultilevel"/>
    <w:tmpl w:val="7036555A"/>
    <w:lvl w:ilvl="0" w:tplc="7EC60D5C">
      <w:start w:val="1"/>
      <w:numFmt w:val="decimal"/>
      <w:lvlText w:val="%1."/>
      <w:lvlJc w:val="left"/>
      <w:pPr>
        <w:tabs>
          <w:tab w:val="num" w:pos="1080"/>
        </w:tabs>
        <w:ind w:left="1080" w:hanging="360"/>
      </w:pPr>
      <w:rPr>
        <w:rFonts w:hint="default"/>
      </w:rPr>
    </w:lvl>
    <w:lvl w:ilvl="1" w:tplc="CB728950" w:tentative="1">
      <w:start w:val="1"/>
      <w:numFmt w:val="lowerLetter"/>
      <w:lvlText w:val="%2."/>
      <w:lvlJc w:val="left"/>
      <w:pPr>
        <w:tabs>
          <w:tab w:val="num" w:pos="1800"/>
        </w:tabs>
        <w:ind w:left="1800" w:hanging="360"/>
      </w:pPr>
    </w:lvl>
    <w:lvl w:ilvl="2" w:tplc="505EB09C" w:tentative="1">
      <w:start w:val="1"/>
      <w:numFmt w:val="lowerRoman"/>
      <w:lvlText w:val="%3."/>
      <w:lvlJc w:val="right"/>
      <w:pPr>
        <w:tabs>
          <w:tab w:val="num" w:pos="2520"/>
        </w:tabs>
        <w:ind w:left="2520" w:hanging="180"/>
      </w:pPr>
    </w:lvl>
    <w:lvl w:ilvl="3" w:tplc="BE9E4458" w:tentative="1">
      <w:start w:val="1"/>
      <w:numFmt w:val="decimal"/>
      <w:lvlText w:val="%4."/>
      <w:lvlJc w:val="left"/>
      <w:pPr>
        <w:tabs>
          <w:tab w:val="num" w:pos="3240"/>
        </w:tabs>
        <w:ind w:left="3240" w:hanging="360"/>
      </w:pPr>
    </w:lvl>
    <w:lvl w:ilvl="4" w:tplc="391EB042" w:tentative="1">
      <w:start w:val="1"/>
      <w:numFmt w:val="lowerLetter"/>
      <w:lvlText w:val="%5."/>
      <w:lvlJc w:val="left"/>
      <w:pPr>
        <w:tabs>
          <w:tab w:val="num" w:pos="3960"/>
        </w:tabs>
        <w:ind w:left="3960" w:hanging="360"/>
      </w:pPr>
    </w:lvl>
    <w:lvl w:ilvl="5" w:tplc="51300F04" w:tentative="1">
      <w:start w:val="1"/>
      <w:numFmt w:val="lowerRoman"/>
      <w:lvlText w:val="%6."/>
      <w:lvlJc w:val="right"/>
      <w:pPr>
        <w:tabs>
          <w:tab w:val="num" w:pos="4680"/>
        </w:tabs>
        <w:ind w:left="4680" w:hanging="180"/>
      </w:pPr>
    </w:lvl>
    <w:lvl w:ilvl="6" w:tplc="922E7ADC" w:tentative="1">
      <w:start w:val="1"/>
      <w:numFmt w:val="decimal"/>
      <w:lvlText w:val="%7."/>
      <w:lvlJc w:val="left"/>
      <w:pPr>
        <w:tabs>
          <w:tab w:val="num" w:pos="5400"/>
        </w:tabs>
        <w:ind w:left="5400" w:hanging="360"/>
      </w:pPr>
    </w:lvl>
    <w:lvl w:ilvl="7" w:tplc="BFEA0542" w:tentative="1">
      <w:start w:val="1"/>
      <w:numFmt w:val="lowerLetter"/>
      <w:lvlText w:val="%8."/>
      <w:lvlJc w:val="left"/>
      <w:pPr>
        <w:tabs>
          <w:tab w:val="num" w:pos="6120"/>
        </w:tabs>
        <w:ind w:left="6120" w:hanging="360"/>
      </w:pPr>
    </w:lvl>
    <w:lvl w:ilvl="8" w:tplc="1ADA649E" w:tentative="1">
      <w:start w:val="1"/>
      <w:numFmt w:val="lowerRoman"/>
      <w:lvlText w:val="%9."/>
      <w:lvlJc w:val="right"/>
      <w:pPr>
        <w:tabs>
          <w:tab w:val="num" w:pos="6840"/>
        </w:tabs>
        <w:ind w:left="6840" w:hanging="180"/>
      </w:pPr>
    </w:lvl>
  </w:abstractNum>
  <w:abstractNum w:abstractNumId="2" w15:restartNumberingAfterBreak="0">
    <w:nsid w:val="0465513D"/>
    <w:multiLevelType w:val="hybridMultilevel"/>
    <w:tmpl w:val="9B06B16C"/>
    <w:lvl w:ilvl="0" w:tplc="97F2BD1E">
      <w:start w:val="1"/>
      <w:numFmt w:val="decimal"/>
      <w:lvlText w:val="%1."/>
      <w:lvlJc w:val="left"/>
      <w:pPr>
        <w:tabs>
          <w:tab w:val="num" w:pos="360"/>
        </w:tabs>
        <w:ind w:left="360" w:hanging="360"/>
      </w:pPr>
    </w:lvl>
    <w:lvl w:ilvl="1" w:tplc="9FC4CB0C" w:tentative="1">
      <w:start w:val="1"/>
      <w:numFmt w:val="lowerLetter"/>
      <w:lvlText w:val="%2."/>
      <w:lvlJc w:val="left"/>
      <w:pPr>
        <w:tabs>
          <w:tab w:val="num" w:pos="1080"/>
        </w:tabs>
        <w:ind w:left="1080" w:hanging="360"/>
      </w:pPr>
    </w:lvl>
    <w:lvl w:ilvl="2" w:tplc="32DA2798" w:tentative="1">
      <w:start w:val="1"/>
      <w:numFmt w:val="lowerRoman"/>
      <w:lvlText w:val="%3."/>
      <w:lvlJc w:val="right"/>
      <w:pPr>
        <w:tabs>
          <w:tab w:val="num" w:pos="1800"/>
        </w:tabs>
        <w:ind w:left="1800" w:hanging="180"/>
      </w:pPr>
    </w:lvl>
    <w:lvl w:ilvl="3" w:tplc="4F14302A" w:tentative="1">
      <w:start w:val="1"/>
      <w:numFmt w:val="decimal"/>
      <w:lvlText w:val="%4."/>
      <w:lvlJc w:val="left"/>
      <w:pPr>
        <w:tabs>
          <w:tab w:val="num" w:pos="2520"/>
        </w:tabs>
        <w:ind w:left="2520" w:hanging="360"/>
      </w:pPr>
    </w:lvl>
    <w:lvl w:ilvl="4" w:tplc="27D22564" w:tentative="1">
      <w:start w:val="1"/>
      <w:numFmt w:val="lowerLetter"/>
      <w:lvlText w:val="%5."/>
      <w:lvlJc w:val="left"/>
      <w:pPr>
        <w:tabs>
          <w:tab w:val="num" w:pos="3240"/>
        </w:tabs>
        <w:ind w:left="3240" w:hanging="360"/>
      </w:pPr>
    </w:lvl>
    <w:lvl w:ilvl="5" w:tplc="F8F201C4" w:tentative="1">
      <w:start w:val="1"/>
      <w:numFmt w:val="lowerRoman"/>
      <w:lvlText w:val="%6."/>
      <w:lvlJc w:val="right"/>
      <w:pPr>
        <w:tabs>
          <w:tab w:val="num" w:pos="3960"/>
        </w:tabs>
        <w:ind w:left="3960" w:hanging="180"/>
      </w:pPr>
    </w:lvl>
    <w:lvl w:ilvl="6" w:tplc="03E4A476" w:tentative="1">
      <w:start w:val="1"/>
      <w:numFmt w:val="decimal"/>
      <w:lvlText w:val="%7."/>
      <w:lvlJc w:val="left"/>
      <w:pPr>
        <w:tabs>
          <w:tab w:val="num" w:pos="4680"/>
        </w:tabs>
        <w:ind w:left="4680" w:hanging="360"/>
      </w:pPr>
    </w:lvl>
    <w:lvl w:ilvl="7" w:tplc="BDACF732" w:tentative="1">
      <w:start w:val="1"/>
      <w:numFmt w:val="lowerLetter"/>
      <w:lvlText w:val="%8."/>
      <w:lvlJc w:val="left"/>
      <w:pPr>
        <w:tabs>
          <w:tab w:val="num" w:pos="5400"/>
        </w:tabs>
        <w:ind w:left="5400" w:hanging="360"/>
      </w:pPr>
    </w:lvl>
    <w:lvl w:ilvl="8" w:tplc="FCF2739C" w:tentative="1">
      <w:start w:val="1"/>
      <w:numFmt w:val="lowerRoman"/>
      <w:lvlText w:val="%9."/>
      <w:lvlJc w:val="right"/>
      <w:pPr>
        <w:tabs>
          <w:tab w:val="num" w:pos="6120"/>
        </w:tabs>
        <w:ind w:left="6120" w:hanging="180"/>
      </w:pPr>
    </w:lvl>
  </w:abstractNum>
  <w:abstractNum w:abstractNumId="3" w15:restartNumberingAfterBreak="0">
    <w:nsid w:val="233E29BD"/>
    <w:multiLevelType w:val="hybridMultilevel"/>
    <w:tmpl w:val="F6DAA328"/>
    <w:lvl w:ilvl="0" w:tplc="339C597C">
      <w:start w:val="6"/>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35E79F4"/>
    <w:multiLevelType w:val="hybridMultilevel"/>
    <w:tmpl w:val="27A8A434"/>
    <w:lvl w:ilvl="0" w:tplc="8708E1EA">
      <w:start w:val="1"/>
      <w:numFmt w:val="decimal"/>
      <w:lvlText w:val="%1."/>
      <w:lvlJc w:val="left"/>
      <w:pPr>
        <w:tabs>
          <w:tab w:val="num" w:pos="720"/>
        </w:tabs>
        <w:ind w:left="720" w:hanging="360"/>
      </w:pPr>
    </w:lvl>
    <w:lvl w:ilvl="1" w:tplc="6BD43848">
      <w:start w:val="1"/>
      <w:numFmt w:val="lowerLetter"/>
      <w:lvlText w:val="%2."/>
      <w:lvlJc w:val="left"/>
      <w:pPr>
        <w:tabs>
          <w:tab w:val="num" w:pos="1440"/>
        </w:tabs>
        <w:ind w:left="1440" w:hanging="360"/>
      </w:pPr>
    </w:lvl>
    <w:lvl w:ilvl="2" w:tplc="A93E4EAE" w:tentative="1">
      <w:start w:val="1"/>
      <w:numFmt w:val="lowerRoman"/>
      <w:lvlText w:val="%3."/>
      <w:lvlJc w:val="right"/>
      <w:pPr>
        <w:tabs>
          <w:tab w:val="num" w:pos="2160"/>
        </w:tabs>
        <w:ind w:left="2160" w:hanging="180"/>
      </w:pPr>
    </w:lvl>
    <w:lvl w:ilvl="3" w:tplc="FBE8B510" w:tentative="1">
      <w:start w:val="1"/>
      <w:numFmt w:val="decimal"/>
      <w:lvlText w:val="%4."/>
      <w:lvlJc w:val="left"/>
      <w:pPr>
        <w:tabs>
          <w:tab w:val="num" w:pos="2880"/>
        </w:tabs>
        <w:ind w:left="2880" w:hanging="360"/>
      </w:pPr>
    </w:lvl>
    <w:lvl w:ilvl="4" w:tplc="C468836C" w:tentative="1">
      <w:start w:val="1"/>
      <w:numFmt w:val="lowerLetter"/>
      <w:lvlText w:val="%5."/>
      <w:lvlJc w:val="left"/>
      <w:pPr>
        <w:tabs>
          <w:tab w:val="num" w:pos="3600"/>
        </w:tabs>
        <w:ind w:left="3600" w:hanging="360"/>
      </w:pPr>
    </w:lvl>
    <w:lvl w:ilvl="5" w:tplc="6742E4EC" w:tentative="1">
      <w:start w:val="1"/>
      <w:numFmt w:val="lowerRoman"/>
      <w:lvlText w:val="%6."/>
      <w:lvlJc w:val="right"/>
      <w:pPr>
        <w:tabs>
          <w:tab w:val="num" w:pos="4320"/>
        </w:tabs>
        <w:ind w:left="4320" w:hanging="180"/>
      </w:pPr>
    </w:lvl>
    <w:lvl w:ilvl="6" w:tplc="C6901FB2" w:tentative="1">
      <w:start w:val="1"/>
      <w:numFmt w:val="decimal"/>
      <w:lvlText w:val="%7."/>
      <w:lvlJc w:val="left"/>
      <w:pPr>
        <w:tabs>
          <w:tab w:val="num" w:pos="5040"/>
        </w:tabs>
        <w:ind w:left="5040" w:hanging="360"/>
      </w:pPr>
    </w:lvl>
    <w:lvl w:ilvl="7" w:tplc="79E25AB6" w:tentative="1">
      <w:start w:val="1"/>
      <w:numFmt w:val="lowerLetter"/>
      <w:lvlText w:val="%8."/>
      <w:lvlJc w:val="left"/>
      <w:pPr>
        <w:tabs>
          <w:tab w:val="num" w:pos="5760"/>
        </w:tabs>
        <w:ind w:left="5760" w:hanging="360"/>
      </w:pPr>
    </w:lvl>
    <w:lvl w:ilvl="8" w:tplc="5D38AFE0" w:tentative="1">
      <w:start w:val="1"/>
      <w:numFmt w:val="lowerRoman"/>
      <w:lvlText w:val="%9."/>
      <w:lvlJc w:val="right"/>
      <w:pPr>
        <w:tabs>
          <w:tab w:val="num" w:pos="6480"/>
        </w:tabs>
        <w:ind w:left="6480" w:hanging="180"/>
      </w:pPr>
    </w:lvl>
  </w:abstractNum>
  <w:abstractNum w:abstractNumId="5" w15:restartNumberingAfterBreak="0">
    <w:nsid w:val="305D29EB"/>
    <w:multiLevelType w:val="hybridMultilevel"/>
    <w:tmpl w:val="C67ACA00"/>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3D034F84"/>
    <w:multiLevelType w:val="hybridMultilevel"/>
    <w:tmpl w:val="A07EA3C8"/>
    <w:lvl w:ilvl="0" w:tplc="DC8EC1BC">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6EA37A4"/>
    <w:multiLevelType w:val="multilevel"/>
    <w:tmpl w:val="A07EA3C8"/>
    <w:lvl w:ilvl="0">
      <w:start w:val="7"/>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15:restartNumberingAfterBreak="0">
    <w:nsid w:val="47D61BEF"/>
    <w:multiLevelType w:val="hybridMultilevel"/>
    <w:tmpl w:val="AB489252"/>
    <w:lvl w:ilvl="0" w:tplc="B096FE48">
      <w:start w:val="1"/>
      <w:numFmt w:val="decimal"/>
      <w:lvlText w:val="%1."/>
      <w:lvlJc w:val="left"/>
      <w:pPr>
        <w:tabs>
          <w:tab w:val="num" w:pos="1080"/>
        </w:tabs>
        <w:ind w:left="1080" w:hanging="360"/>
      </w:pPr>
      <w:rPr>
        <w:rFonts w:hint="default"/>
      </w:rPr>
    </w:lvl>
    <w:lvl w:ilvl="1" w:tplc="D0FE47FE" w:tentative="1">
      <w:start w:val="1"/>
      <w:numFmt w:val="lowerLetter"/>
      <w:lvlText w:val="%2."/>
      <w:lvlJc w:val="left"/>
      <w:pPr>
        <w:tabs>
          <w:tab w:val="num" w:pos="1440"/>
        </w:tabs>
        <w:ind w:left="1440" w:hanging="360"/>
      </w:pPr>
    </w:lvl>
    <w:lvl w:ilvl="2" w:tplc="64688712" w:tentative="1">
      <w:start w:val="1"/>
      <w:numFmt w:val="lowerRoman"/>
      <w:lvlText w:val="%3."/>
      <w:lvlJc w:val="right"/>
      <w:pPr>
        <w:tabs>
          <w:tab w:val="num" w:pos="2160"/>
        </w:tabs>
        <w:ind w:left="2160" w:hanging="180"/>
      </w:pPr>
    </w:lvl>
    <w:lvl w:ilvl="3" w:tplc="301E62DA" w:tentative="1">
      <w:start w:val="1"/>
      <w:numFmt w:val="decimal"/>
      <w:lvlText w:val="%4."/>
      <w:lvlJc w:val="left"/>
      <w:pPr>
        <w:tabs>
          <w:tab w:val="num" w:pos="2880"/>
        </w:tabs>
        <w:ind w:left="2880" w:hanging="360"/>
      </w:pPr>
    </w:lvl>
    <w:lvl w:ilvl="4" w:tplc="9B42D776" w:tentative="1">
      <w:start w:val="1"/>
      <w:numFmt w:val="lowerLetter"/>
      <w:lvlText w:val="%5."/>
      <w:lvlJc w:val="left"/>
      <w:pPr>
        <w:tabs>
          <w:tab w:val="num" w:pos="3600"/>
        </w:tabs>
        <w:ind w:left="3600" w:hanging="360"/>
      </w:pPr>
    </w:lvl>
    <w:lvl w:ilvl="5" w:tplc="497439C6" w:tentative="1">
      <w:start w:val="1"/>
      <w:numFmt w:val="lowerRoman"/>
      <w:lvlText w:val="%6."/>
      <w:lvlJc w:val="right"/>
      <w:pPr>
        <w:tabs>
          <w:tab w:val="num" w:pos="4320"/>
        </w:tabs>
        <w:ind w:left="4320" w:hanging="180"/>
      </w:pPr>
    </w:lvl>
    <w:lvl w:ilvl="6" w:tplc="DAE4F2EC" w:tentative="1">
      <w:start w:val="1"/>
      <w:numFmt w:val="decimal"/>
      <w:lvlText w:val="%7."/>
      <w:lvlJc w:val="left"/>
      <w:pPr>
        <w:tabs>
          <w:tab w:val="num" w:pos="5040"/>
        </w:tabs>
        <w:ind w:left="5040" w:hanging="360"/>
      </w:pPr>
    </w:lvl>
    <w:lvl w:ilvl="7" w:tplc="F746FAAC" w:tentative="1">
      <w:start w:val="1"/>
      <w:numFmt w:val="lowerLetter"/>
      <w:lvlText w:val="%8."/>
      <w:lvlJc w:val="left"/>
      <w:pPr>
        <w:tabs>
          <w:tab w:val="num" w:pos="5760"/>
        </w:tabs>
        <w:ind w:left="5760" w:hanging="360"/>
      </w:pPr>
    </w:lvl>
    <w:lvl w:ilvl="8" w:tplc="35568C08" w:tentative="1">
      <w:start w:val="1"/>
      <w:numFmt w:val="lowerRoman"/>
      <w:lvlText w:val="%9."/>
      <w:lvlJc w:val="right"/>
      <w:pPr>
        <w:tabs>
          <w:tab w:val="num" w:pos="6480"/>
        </w:tabs>
        <w:ind w:left="6480" w:hanging="180"/>
      </w:pPr>
    </w:lvl>
  </w:abstractNum>
  <w:abstractNum w:abstractNumId="9" w15:restartNumberingAfterBreak="0">
    <w:nsid w:val="55276F64"/>
    <w:multiLevelType w:val="hybridMultilevel"/>
    <w:tmpl w:val="42EA9FF4"/>
    <w:lvl w:ilvl="0" w:tplc="53D68B1C">
      <w:start w:val="1"/>
      <w:numFmt w:val="decimal"/>
      <w:lvlText w:val="%1."/>
      <w:lvlJc w:val="left"/>
      <w:pPr>
        <w:tabs>
          <w:tab w:val="num" w:pos="720"/>
        </w:tabs>
        <w:ind w:left="720" w:hanging="360"/>
      </w:pPr>
    </w:lvl>
    <w:lvl w:ilvl="1" w:tplc="370C43D4" w:tentative="1">
      <w:start w:val="1"/>
      <w:numFmt w:val="lowerLetter"/>
      <w:lvlText w:val="%2."/>
      <w:lvlJc w:val="left"/>
      <w:pPr>
        <w:tabs>
          <w:tab w:val="num" w:pos="1440"/>
        </w:tabs>
        <w:ind w:left="1440" w:hanging="360"/>
      </w:pPr>
    </w:lvl>
    <w:lvl w:ilvl="2" w:tplc="6694A0DE" w:tentative="1">
      <w:start w:val="1"/>
      <w:numFmt w:val="lowerRoman"/>
      <w:lvlText w:val="%3."/>
      <w:lvlJc w:val="right"/>
      <w:pPr>
        <w:tabs>
          <w:tab w:val="num" w:pos="2160"/>
        </w:tabs>
        <w:ind w:left="2160" w:hanging="180"/>
      </w:pPr>
    </w:lvl>
    <w:lvl w:ilvl="3" w:tplc="FE627B00" w:tentative="1">
      <w:start w:val="1"/>
      <w:numFmt w:val="decimal"/>
      <w:lvlText w:val="%4."/>
      <w:lvlJc w:val="left"/>
      <w:pPr>
        <w:tabs>
          <w:tab w:val="num" w:pos="2880"/>
        </w:tabs>
        <w:ind w:left="2880" w:hanging="360"/>
      </w:pPr>
    </w:lvl>
    <w:lvl w:ilvl="4" w:tplc="3864CE78" w:tentative="1">
      <w:start w:val="1"/>
      <w:numFmt w:val="lowerLetter"/>
      <w:lvlText w:val="%5."/>
      <w:lvlJc w:val="left"/>
      <w:pPr>
        <w:tabs>
          <w:tab w:val="num" w:pos="3600"/>
        </w:tabs>
        <w:ind w:left="3600" w:hanging="360"/>
      </w:pPr>
    </w:lvl>
    <w:lvl w:ilvl="5" w:tplc="8DA69E84" w:tentative="1">
      <w:start w:val="1"/>
      <w:numFmt w:val="lowerRoman"/>
      <w:lvlText w:val="%6."/>
      <w:lvlJc w:val="right"/>
      <w:pPr>
        <w:tabs>
          <w:tab w:val="num" w:pos="4320"/>
        </w:tabs>
        <w:ind w:left="4320" w:hanging="180"/>
      </w:pPr>
    </w:lvl>
    <w:lvl w:ilvl="6" w:tplc="BD9EDCA0" w:tentative="1">
      <w:start w:val="1"/>
      <w:numFmt w:val="decimal"/>
      <w:lvlText w:val="%7."/>
      <w:lvlJc w:val="left"/>
      <w:pPr>
        <w:tabs>
          <w:tab w:val="num" w:pos="5040"/>
        </w:tabs>
        <w:ind w:left="5040" w:hanging="360"/>
      </w:pPr>
    </w:lvl>
    <w:lvl w:ilvl="7" w:tplc="68F27806" w:tentative="1">
      <w:start w:val="1"/>
      <w:numFmt w:val="lowerLetter"/>
      <w:lvlText w:val="%8."/>
      <w:lvlJc w:val="left"/>
      <w:pPr>
        <w:tabs>
          <w:tab w:val="num" w:pos="5760"/>
        </w:tabs>
        <w:ind w:left="5760" w:hanging="360"/>
      </w:pPr>
    </w:lvl>
    <w:lvl w:ilvl="8" w:tplc="F7564B28" w:tentative="1">
      <w:start w:val="1"/>
      <w:numFmt w:val="lowerRoman"/>
      <w:lvlText w:val="%9."/>
      <w:lvlJc w:val="right"/>
      <w:pPr>
        <w:tabs>
          <w:tab w:val="num" w:pos="6480"/>
        </w:tabs>
        <w:ind w:left="6480" w:hanging="180"/>
      </w:pPr>
    </w:lvl>
  </w:abstractNum>
  <w:abstractNum w:abstractNumId="10" w15:restartNumberingAfterBreak="0">
    <w:nsid w:val="595319E9"/>
    <w:multiLevelType w:val="hybridMultilevel"/>
    <w:tmpl w:val="47B4398E"/>
    <w:lvl w:ilvl="0" w:tplc="3516F96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F6D1B5F"/>
    <w:multiLevelType w:val="hybridMultilevel"/>
    <w:tmpl w:val="9C4EF7A0"/>
    <w:lvl w:ilvl="0" w:tplc="A0E883CA">
      <w:start w:val="1"/>
      <w:numFmt w:val="decimal"/>
      <w:lvlText w:val="%1."/>
      <w:lvlJc w:val="left"/>
      <w:pPr>
        <w:tabs>
          <w:tab w:val="num" w:pos="720"/>
        </w:tabs>
        <w:ind w:left="720" w:hanging="360"/>
      </w:pPr>
      <w:rPr>
        <w:rFonts w:hint="default"/>
      </w:rPr>
    </w:lvl>
    <w:lvl w:ilvl="1" w:tplc="45BEFFDE" w:tentative="1">
      <w:start w:val="1"/>
      <w:numFmt w:val="lowerLetter"/>
      <w:lvlText w:val="%2."/>
      <w:lvlJc w:val="left"/>
      <w:pPr>
        <w:tabs>
          <w:tab w:val="num" w:pos="1440"/>
        </w:tabs>
        <w:ind w:left="1440" w:hanging="360"/>
      </w:pPr>
    </w:lvl>
    <w:lvl w:ilvl="2" w:tplc="6E32DCB0" w:tentative="1">
      <w:start w:val="1"/>
      <w:numFmt w:val="lowerRoman"/>
      <w:lvlText w:val="%3."/>
      <w:lvlJc w:val="right"/>
      <w:pPr>
        <w:tabs>
          <w:tab w:val="num" w:pos="2160"/>
        </w:tabs>
        <w:ind w:left="2160" w:hanging="180"/>
      </w:pPr>
    </w:lvl>
    <w:lvl w:ilvl="3" w:tplc="0A920362" w:tentative="1">
      <w:start w:val="1"/>
      <w:numFmt w:val="decimal"/>
      <w:lvlText w:val="%4."/>
      <w:lvlJc w:val="left"/>
      <w:pPr>
        <w:tabs>
          <w:tab w:val="num" w:pos="2880"/>
        </w:tabs>
        <w:ind w:left="2880" w:hanging="360"/>
      </w:pPr>
    </w:lvl>
    <w:lvl w:ilvl="4" w:tplc="02642DBE" w:tentative="1">
      <w:start w:val="1"/>
      <w:numFmt w:val="lowerLetter"/>
      <w:lvlText w:val="%5."/>
      <w:lvlJc w:val="left"/>
      <w:pPr>
        <w:tabs>
          <w:tab w:val="num" w:pos="3600"/>
        </w:tabs>
        <w:ind w:left="3600" w:hanging="360"/>
      </w:pPr>
    </w:lvl>
    <w:lvl w:ilvl="5" w:tplc="4134B8AC" w:tentative="1">
      <w:start w:val="1"/>
      <w:numFmt w:val="lowerRoman"/>
      <w:lvlText w:val="%6."/>
      <w:lvlJc w:val="right"/>
      <w:pPr>
        <w:tabs>
          <w:tab w:val="num" w:pos="4320"/>
        </w:tabs>
        <w:ind w:left="4320" w:hanging="180"/>
      </w:pPr>
    </w:lvl>
    <w:lvl w:ilvl="6" w:tplc="2E0E33CA" w:tentative="1">
      <w:start w:val="1"/>
      <w:numFmt w:val="decimal"/>
      <w:lvlText w:val="%7."/>
      <w:lvlJc w:val="left"/>
      <w:pPr>
        <w:tabs>
          <w:tab w:val="num" w:pos="5040"/>
        </w:tabs>
        <w:ind w:left="5040" w:hanging="360"/>
      </w:pPr>
    </w:lvl>
    <w:lvl w:ilvl="7" w:tplc="4C9A0D0E" w:tentative="1">
      <w:start w:val="1"/>
      <w:numFmt w:val="lowerLetter"/>
      <w:lvlText w:val="%8."/>
      <w:lvlJc w:val="left"/>
      <w:pPr>
        <w:tabs>
          <w:tab w:val="num" w:pos="5760"/>
        </w:tabs>
        <w:ind w:left="5760" w:hanging="360"/>
      </w:pPr>
    </w:lvl>
    <w:lvl w:ilvl="8" w:tplc="2C1220F0" w:tentative="1">
      <w:start w:val="1"/>
      <w:numFmt w:val="lowerRoman"/>
      <w:lvlText w:val="%9."/>
      <w:lvlJc w:val="right"/>
      <w:pPr>
        <w:tabs>
          <w:tab w:val="num" w:pos="6480"/>
        </w:tabs>
        <w:ind w:left="6480" w:hanging="180"/>
      </w:pPr>
    </w:lvl>
  </w:abstractNum>
  <w:abstractNum w:abstractNumId="12" w15:restartNumberingAfterBreak="0">
    <w:nsid w:val="610664E7"/>
    <w:multiLevelType w:val="hybridMultilevel"/>
    <w:tmpl w:val="606EC5B8"/>
    <w:lvl w:ilvl="0" w:tplc="B3DC9BEC">
      <w:start w:val="1"/>
      <w:numFmt w:val="decimal"/>
      <w:lvlText w:val="%1."/>
      <w:lvlJc w:val="left"/>
      <w:pPr>
        <w:tabs>
          <w:tab w:val="num" w:pos="360"/>
        </w:tabs>
        <w:ind w:left="360" w:hanging="360"/>
      </w:pPr>
      <w:rPr>
        <w:rFonts w:hint="default"/>
      </w:rPr>
    </w:lvl>
    <w:lvl w:ilvl="1" w:tplc="5C104EFC" w:tentative="1">
      <w:start w:val="1"/>
      <w:numFmt w:val="lowerLetter"/>
      <w:lvlText w:val="%2."/>
      <w:lvlJc w:val="left"/>
      <w:pPr>
        <w:tabs>
          <w:tab w:val="num" w:pos="720"/>
        </w:tabs>
        <w:ind w:left="720" w:hanging="360"/>
      </w:pPr>
    </w:lvl>
    <w:lvl w:ilvl="2" w:tplc="9BF48084" w:tentative="1">
      <w:start w:val="1"/>
      <w:numFmt w:val="lowerRoman"/>
      <w:lvlText w:val="%3."/>
      <w:lvlJc w:val="right"/>
      <w:pPr>
        <w:tabs>
          <w:tab w:val="num" w:pos="1440"/>
        </w:tabs>
        <w:ind w:left="1440" w:hanging="180"/>
      </w:pPr>
    </w:lvl>
    <w:lvl w:ilvl="3" w:tplc="EA929550" w:tentative="1">
      <w:start w:val="1"/>
      <w:numFmt w:val="decimal"/>
      <w:lvlText w:val="%4."/>
      <w:lvlJc w:val="left"/>
      <w:pPr>
        <w:tabs>
          <w:tab w:val="num" w:pos="2160"/>
        </w:tabs>
        <w:ind w:left="2160" w:hanging="360"/>
      </w:pPr>
    </w:lvl>
    <w:lvl w:ilvl="4" w:tplc="C6D0BE10" w:tentative="1">
      <w:start w:val="1"/>
      <w:numFmt w:val="lowerLetter"/>
      <w:lvlText w:val="%5."/>
      <w:lvlJc w:val="left"/>
      <w:pPr>
        <w:tabs>
          <w:tab w:val="num" w:pos="2880"/>
        </w:tabs>
        <w:ind w:left="2880" w:hanging="360"/>
      </w:pPr>
    </w:lvl>
    <w:lvl w:ilvl="5" w:tplc="20584794" w:tentative="1">
      <w:start w:val="1"/>
      <w:numFmt w:val="lowerRoman"/>
      <w:lvlText w:val="%6."/>
      <w:lvlJc w:val="right"/>
      <w:pPr>
        <w:tabs>
          <w:tab w:val="num" w:pos="3600"/>
        </w:tabs>
        <w:ind w:left="3600" w:hanging="180"/>
      </w:pPr>
    </w:lvl>
    <w:lvl w:ilvl="6" w:tplc="5D6EC572" w:tentative="1">
      <w:start w:val="1"/>
      <w:numFmt w:val="decimal"/>
      <w:lvlText w:val="%7."/>
      <w:lvlJc w:val="left"/>
      <w:pPr>
        <w:tabs>
          <w:tab w:val="num" w:pos="4320"/>
        </w:tabs>
        <w:ind w:left="4320" w:hanging="360"/>
      </w:pPr>
    </w:lvl>
    <w:lvl w:ilvl="7" w:tplc="29CE10C8" w:tentative="1">
      <w:start w:val="1"/>
      <w:numFmt w:val="lowerLetter"/>
      <w:lvlText w:val="%8."/>
      <w:lvlJc w:val="left"/>
      <w:pPr>
        <w:tabs>
          <w:tab w:val="num" w:pos="5040"/>
        </w:tabs>
        <w:ind w:left="5040" w:hanging="360"/>
      </w:pPr>
    </w:lvl>
    <w:lvl w:ilvl="8" w:tplc="2B0CAF5C" w:tentative="1">
      <w:start w:val="1"/>
      <w:numFmt w:val="lowerRoman"/>
      <w:lvlText w:val="%9."/>
      <w:lvlJc w:val="right"/>
      <w:pPr>
        <w:tabs>
          <w:tab w:val="num" w:pos="5760"/>
        </w:tabs>
        <w:ind w:left="5760" w:hanging="180"/>
      </w:pPr>
    </w:lvl>
  </w:abstractNum>
  <w:abstractNum w:abstractNumId="13" w15:restartNumberingAfterBreak="0">
    <w:nsid w:val="63701950"/>
    <w:multiLevelType w:val="hybridMultilevel"/>
    <w:tmpl w:val="89C60C9E"/>
    <w:lvl w:ilvl="0" w:tplc="6CDCAA16">
      <w:start w:val="1"/>
      <w:numFmt w:val="decimal"/>
      <w:lvlText w:val="%1."/>
      <w:lvlJc w:val="left"/>
      <w:pPr>
        <w:tabs>
          <w:tab w:val="num" w:pos="360"/>
        </w:tabs>
        <w:ind w:left="360" w:hanging="360"/>
      </w:pPr>
      <w:rPr>
        <w:rFonts w:hint="default"/>
      </w:rPr>
    </w:lvl>
    <w:lvl w:ilvl="1" w:tplc="7F427640" w:tentative="1">
      <w:start w:val="1"/>
      <w:numFmt w:val="lowerLetter"/>
      <w:lvlText w:val="%2."/>
      <w:lvlJc w:val="left"/>
      <w:pPr>
        <w:tabs>
          <w:tab w:val="num" w:pos="720"/>
        </w:tabs>
        <w:ind w:left="720" w:hanging="360"/>
      </w:pPr>
    </w:lvl>
    <w:lvl w:ilvl="2" w:tplc="00D40CDC" w:tentative="1">
      <w:start w:val="1"/>
      <w:numFmt w:val="lowerRoman"/>
      <w:lvlText w:val="%3."/>
      <w:lvlJc w:val="right"/>
      <w:pPr>
        <w:tabs>
          <w:tab w:val="num" w:pos="1440"/>
        </w:tabs>
        <w:ind w:left="1440" w:hanging="180"/>
      </w:pPr>
    </w:lvl>
    <w:lvl w:ilvl="3" w:tplc="B7F82586" w:tentative="1">
      <w:start w:val="1"/>
      <w:numFmt w:val="decimal"/>
      <w:lvlText w:val="%4."/>
      <w:lvlJc w:val="left"/>
      <w:pPr>
        <w:tabs>
          <w:tab w:val="num" w:pos="2160"/>
        </w:tabs>
        <w:ind w:left="2160" w:hanging="360"/>
      </w:pPr>
    </w:lvl>
    <w:lvl w:ilvl="4" w:tplc="EE329326" w:tentative="1">
      <w:start w:val="1"/>
      <w:numFmt w:val="lowerLetter"/>
      <w:lvlText w:val="%5."/>
      <w:lvlJc w:val="left"/>
      <w:pPr>
        <w:tabs>
          <w:tab w:val="num" w:pos="2880"/>
        </w:tabs>
        <w:ind w:left="2880" w:hanging="360"/>
      </w:pPr>
    </w:lvl>
    <w:lvl w:ilvl="5" w:tplc="813420AE" w:tentative="1">
      <w:start w:val="1"/>
      <w:numFmt w:val="lowerRoman"/>
      <w:lvlText w:val="%6."/>
      <w:lvlJc w:val="right"/>
      <w:pPr>
        <w:tabs>
          <w:tab w:val="num" w:pos="3600"/>
        </w:tabs>
        <w:ind w:left="3600" w:hanging="180"/>
      </w:pPr>
    </w:lvl>
    <w:lvl w:ilvl="6" w:tplc="F52EABA2" w:tentative="1">
      <w:start w:val="1"/>
      <w:numFmt w:val="decimal"/>
      <w:lvlText w:val="%7."/>
      <w:lvlJc w:val="left"/>
      <w:pPr>
        <w:tabs>
          <w:tab w:val="num" w:pos="4320"/>
        </w:tabs>
        <w:ind w:left="4320" w:hanging="360"/>
      </w:pPr>
    </w:lvl>
    <w:lvl w:ilvl="7" w:tplc="02CCC19C" w:tentative="1">
      <w:start w:val="1"/>
      <w:numFmt w:val="lowerLetter"/>
      <w:lvlText w:val="%8."/>
      <w:lvlJc w:val="left"/>
      <w:pPr>
        <w:tabs>
          <w:tab w:val="num" w:pos="5040"/>
        </w:tabs>
        <w:ind w:left="5040" w:hanging="360"/>
      </w:pPr>
    </w:lvl>
    <w:lvl w:ilvl="8" w:tplc="34FCFABC" w:tentative="1">
      <w:start w:val="1"/>
      <w:numFmt w:val="lowerRoman"/>
      <w:lvlText w:val="%9."/>
      <w:lvlJc w:val="right"/>
      <w:pPr>
        <w:tabs>
          <w:tab w:val="num" w:pos="5760"/>
        </w:tabs>
        <w:ind w:left="5760" w:hanging="180"/>
      </w:pPr>
    </w:lvl>
  </w:abstractNum>
  <w:abstractNum w:abstractNumId="14" w15:restartNumberingAfterBreak="0">
    <w:nsid w:val="6ACC670A"/>
    <w:multiLevelType w:val="multilevel"/>
    <w:tmpl w:val="9C4EF7A0"/>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72BA2677"/>
    <w:multiLevelType w:val="hybridMultilevel"/>
    <w:tmpl w:val="162AA9F0"/>
    <w:lvl w:ilvl="0" w:tplc="FFFFFFFF">
      <w:start w:val="1"/>
      <w:numFmt w:val="decimal"/>
      <w:lvlText w:val="%1."/>
      <w:lvlJc w:val="left"/>
      <w:pPr>
        <w:tabs>
          <w:tab w:val="num" w:pos="720"/>
        </w:tabs>
        <w:ind w:left="720" w:hanging="360"/>
      </w:pPr>
    </w:lvl>
    <w:lvl w:ilvl="1" w:tplc="0409000F">
      <w:start w:val="1"/>
      <w:numFmt w:val="decimal"/>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16cid:durableId="974798149">
    <w:abstractNumId w:val="11"/>
  </w:num>
  <w:num w:numId="2" w16cid:durableId="1520970924">
    <w:abstractNumId w:val="4"/>
  </w:num>
  <w:num w:numId="3" w16cid:durableId="1775634810">
    <w:abstractNumId w:val="2"/>
  </w:num>
  <w:num w:numId="4" w16cid:durableId="1340503375">
    <w:abstractNumId w:val="1"/>
  </w:num>
  <w:num w:numId="5" w16cid:durableId="771708857">
    <w:abstractNumId w:val="12"/>
  </w:num>
  <w:num w:numId="6" w16cid:durableId="1291017327">
    <w:abstractNumId w:val="13"/>
  </w:num>
  <w:num w:numId="7" w16cid:durableId="486212160">
    <w:abstractNumId w:val="8"/>
  </w:num>
  <w:num w:numId="8" w16cid:durableId="1576430558">
    <w:abstractNumId w:val="9"/>
  </w:num>
  <w:num w:numId="9" w16cid:durableId="555360942">
    <w:abstractNumId w:val="15"/>
  </w:num>
  <w:num w:numId="10" w16cid:durableId="675428591">
    <w:abstractNumId w:val="5"/>
  </w:num>
  <w:num w:numId="11" w16cid:durableId="1746563417">
    <w:abstractNumId w:val="3"/>
  </w:num>
  <w:num w:numId="12" w16cid:durableId="178860841">
    <w:abstractNumId w:val="14"/>
  </w:num>
  <w:num w:numId="13" w16cid:durableId="330061492">
    <w:abstractNumId w:val="6"/>
  </w:num>
  <w:num w:numId="14" w16cid:durableId="317996527">
    <w:abstractNumId w:val="7"/>
  </w:num>
  <w:num w:numId="15" w16cid:durableId="542524990">
    <w:abstractNumId w:val="10"/>
  </w:num>
  <w:num w:numId="16" w16cid:durableId="179386538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7E61"/>
    <w:rsid w:val="00017164"/>
    <w:rsid w:val="00040C83"/>
    <w:rsid w:val="000758C2"/>
    <w:rsid w:val="000B5261"/>
    <w:rsid w:val="000C4988"/>
    <w:rsid w:val="000C64E1"/>
    <w:rsid w:val="000C7926"/>
    <w:rsid w:val="000D24EC"/>
    <w:rsid w:val="000F1291"/>
    <w:rsid w:val="001352C7"/>
    <w:rsid w:val="001478B8"/>
    <w:rsid w:val="00187F64"/>
    <w:rsid w:val="001E4209"/>
    <w:rsid w:val="002C267F"/>
    <w:rsid w:val="0031039E"/>
    <w:rsid w:val="0033263A"/>
    <w:rsid w:val="0039537A"/>
    <w:rsid w:val="00411B7F"/>
    <w:rsid w:val="00431F44"/>
    <w:rsid w:val="0043283A"/>
    <w:rsid w:val="0044531F"/>
    <w:rsid w:val="004503F1"/>
    <w:rsid w:val="004735D6"/>
    <w:rsid w:val="005A4391"/>
    <w:rsid w:val="005F2E1C"/>
    <w:rsid w:val="005F746B"/>
    <w:rsid w:val="006351E0"/>
    <w:rsid w:val="00685D1D"/>
    <w:rsid w:val="006A69A1"/>
    <w:rsid w:val="006C0118"/>
    <w:rsid w:val="006C3258"/>
    <w:rsid w:val="006D4894"/>
    <w:rsid w:val="006E2E17"/>
    <w:rsid w:val="00754152"/>
    <w:rsid w:val="00786E21"/>
    <w:rsid w:val="00790B47"/>
    <w:rsid w:val="007A2022"/>
    <w:rsid w:val="007D7E61"/>
    <w:rsid w:val="007F6776"/>
    <w:rsid w:val="00867762"/>
    <w:rsid w:val="00886A0A"/>
    <w:rsid w:val="008B5AE4"/>
    <w:rsid w:val="00931913"/>
    <w:rsid w:val="00964B91"/>
    <w:rsid w:val="00990F07"/>
    <w:rsid w:val="009A4F81"/>
    <w:rsid w:val="00A856E4"/>
    <w:rsid w:val="00A9049F"/>
    <w:rsid w:val="00AA1545"/>
    <w:rsid w:val="00B22D68"/>
    <w:rsid w:val="00B54799"/>
    <w:rsid w:val="00B815A4"/>
    <w:rsid w:val="00BB33FC"/>
    <w:rsid w:val="00BD4973"/>
    <w:rsid w:val="00BF3943"/>
    <w:rsid w:val="00C14FC5"/>
    <w:rsid w:val="00C278C9"/>
    <w:rsid w:val="00C46866"/>
    <w:rsid w:val="00C52ACC"/>
    <w:rsid w:val="00C9187F"/>
    <w:rsid w:val="00C91DB5"/>
    <w:rsid w:val="00CB2A08"/>
    <w:rsid w:val="00D006C7"/>
    <w:rsid w:val="00D10B22"/>
    <w:rsid w:val="00D6539B"/>
    <w:rsid w:val="00D9301D"/>
    <w:rsid w:val="00D95B92"/>
    <w:rsid w:val="00DE5AE9"/>
    <w:rsid w:val="00DE60E5"/>
    <w:rsid w:val="00E201EC"/>
    <w:rsid w:val="00E26B8C"/>
    <w:rsid w:val="00E37BBA"/>
    <w:rsid w:val="00E64292"/>
    <w:rsid w:val="00E706F4"/>
    <w:rsid w:val="00ED13CB"/>
    <w:rsid w:val="00ED74C2"/>
    <w:rsid w:val="00F21A3F"/>
    <w:rsid w:val="00F26DF8"/>
    <w:rsid w:val="00FB24FF"/>
    <w:rsid w:val="00FC3E46"/>
    <w:rsid w:val="00FE36A4"/>
    <w:rsid w:val="00FF1D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837EC7E"/>
  <w15:chartTrackingRefBased/>
  <w15:docId w15:val="{F774C6C7-107D-FF49-822E-D86F2F8C3B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1"/>
    <w:lsdException w:name="Grid Table 5 Dark" w:uiPriority="42"/>
    <w:lsdException w:name="Grid Table 6 Colorful" w:uiPriority="43"/>
    <w:lsdException w:name="Grid Table 7 Colorful" w:uiPriority="44"/>
    <w:lsdException w:name="Grid Table 1 Light Accent 1" w:uiPriority="45"/>
    <w:lsdException w:name="Grid Table 2 Accent 1" w:uiPriority="40"/>
    <w:lsdException w:name="Grid Table 3 Accent 1" w:uiPriority="46"/>
    <w:lsdException w:name="Grid Table 4 Accent 1" w:uiPriority="47"/>
    <w:lsdException w:name="Grid Table 5 Dark Accent 1" w:uiPriority="48"/>
    <w:lsdException w:name="Grid Table 6 Colorful Accent 1" w:uiPriority="49"/>
    <w:lsdException w:name="Grid Table 7 Colorful Accent 1" w:uiPriority="50"/>
    <w:lsdException w:name="Grid Table 1 Light Accent 2" w:uiPriority="51"/>
    <w:lsdException w:name="Grid Table 2 Accent 2" w:uiPriority="52"/>
    <w:lsdException w:name="Grid Table 3 Accent 2" w:uiPriority="46"/>
    <w:lsdException w:name="Grid Table 4 Accent 2" w:uiPriority="47"/>
    <w:lsdException w:name="Grid Table 5 Dark Accent 2" w:uiPriority="48"/>
    <w:lsdException w:name="Grid Table 6 Colorful Accent 2" w:uiPriority="49"/>
    <w:lsdException w:name="Grid Table 7 Colorful Accent 2" w:uiPriority="50"/>
    <w:lsdException w:name="Grid Table 1 Light Accent 3" w:uiPriority="51"/>
    <w:lsdException w:name="Grid Table 2 Accent 3" w:uiPriority="52"/>
    <w:lsdException w:name="Grid Table 3 Accent 3" w:uiPriority="46"/>
    <w:lsdException w:name="Grid Table 4 Accent 3" w:uiPriority="47"/>
    <w:lsdException w:name="Grid Table 5 Dark Accent 3" w:uiPriority="48"/>
    <w:lsdException w:name="Grid Table 6 Colorful Accent 3" w:uiPriority="49"/>
    <w:lsdException w:name="Grid Table 7 Colorful Accent 3" w:uiPriority="50"/>
    <w:lsdException w:name="Grid Table 1 Light Accent 4" w:uiPriority="51"/>
    <w:lsdException w:name="Grid Table 2 Accent 4" w:uiPriority="52"/>
    <w:lsdException w:name="Grid Table 3 Accent 4" w:uiPriority="46"/>
    <w:lsdException w:name="Grid Table 4 Accent 4" w:uiPriority="47"/>
    <w:lsdException w:name="Grid Table 5 Dark Accent 4" w:uiPriority="48"/>
    <w:lsdException w:name="Grid Table 6 Colorful Accent 4" w:uiPriority="49"/>
    <w:lsdException w:name="Grid Table 7 Colorful Accent 4" w:uiPriority="50"/>
    <w:lsdException w:name="Grid Table 1 Light Accent 5" w:uiPriority="51"/>
    <w:lsdException w:name="Grid Table 2 Accent 5" w:uiPriority="52"/>
    <w:lsdException w:name="Grid Table 3 Accent 5" w:uiPriority="46"/>
    <w:lsdException w:name="Grid Table 4 Accent 5" w:uiPriority="47"/>
    <w:lsdException w:name="Grid Table 5 Dark Accent 5" w:uiPriority="48"/>
    <w:lsdException w:name="Grid Table 6 Colorful Accent 5" w:uiPriority="49"/>
    <w:lsdException w:name="Grid Table 7 Colorful Accent 5" w:uiPriority="50"/>
    <w:lsdException w:name="Grid Table 1 Light Accent 6" w:uiPriority="51"/>
    <w:lsdException w:name="Grid Table 2 Accent 6" w:uiPriority="52"/>
    <w:lsdException w:name="Grid Table 3 Accent 6" w:uiPriority="46"/>
    <w:lsdException w:name="Grid Table 4 Accent 6" w:uiPriority="47"/>
    <w:lsdException w:name="Grid Table 5 Dark Accent 6" w:uiPriority="48"/>
    <w:lsdException w:name="Grid Table 6 Colorful Accent 6" w:uiPriority="49"/>
    <w:lsdException w:name="Grid Table 7 Colorful Accent 6" w:uiPriority="50"/>
    <w:lsdException w:name="List Table 1 Light" w:uiPriority="51"/>
    <w:lsdException w:name="List Table 2" w:uiPriority="52"/>
    <w:lsdException w:name="List Table 3" w:uiPriority="46"/>
    <w:lsdException w:name="List Table 4" w:uiPriority="47"/>
    <w:lsdException w:name="List Table 5 Dark" w:uiPriority="48"/>
    <w:lsdException w:name="List Table 6 Colorful" w:uiPriority="49"/>
    <w:lsdException w:name="List Table 7 Colorful" w:uiPriority="50"/>
    <w:lsdException w:name="List Table 1 Light Accent 1" w:uiPriority="51"/>
    <w:lsdException w:name="List Table 2 Accent 1" w:uiPriority="52"/>
    <w:lsdException w:name="List Table 3 Accent 1" w:uiPriority="46"/>
    <w:lsdException w:name="List Table 4 Accent 1" w:uiPriority="47"/>
    <w:lsdException w:name="List Table 5 Dark Accent 1" w:uiPriority="48"/>
    <w:lsdException w:name="List Table 6 Colorful Accent 1" w:uiPriority="49"/>
    <w:lsdException w:name="List Table 7 Colorful Accent 1" w:uiPriority="50"/>
    <w:lsdException w:name="List Table 1 Light Accent 2" w:uiPriority="51"/>
    <w:lsdException w:name="List Table 2 Accent 2" w:uiPriority="52"/>
    <w:lsdException w:name="List Table 3 Accent 2" w:uiPriority="46"/>
    <w:lsdException w:name="List Table 4 Accent 2" w:uiPriority="47"/>
    <w:lsdException w:name="List Table 5 Dark Accent 2" w:uiPriority="48"/>
    <w:lsdException w:name="List Table 6 Colorful Accent 2" w:uiPriority="49"/>
    <w:lsdException w:name="List Table 7 Colorful Accent 2" w:uiPriority="50"/>
    <w:lsdException w:name="List Table 1 Light Accent 3" w:uiPriority="51"/>
    <w:lsdException w:name="List Table 2 Accent 3" w:uiPriority="52"/>
    <w:lsdException w:name="List Table 3 Accent 3" w:uiPriority="46"/>
    <w:lsdException w:name="List Table 4 Accent 3" w:uiPriority="47"/>
    <w:lsdException w:name="List Table 5 Dark Accent 3" w:uiPriority="48"/>
    <w:lsdException w:name="List Table 6 Colorful Accent 3" w:uiPriority="49"/>
    <w:lsdException w:name="List Table 7 Colorful Accent 3" w:uiPriority="50"/>
    <w:lsdException w:name="List Table 1 Light Accent 4" w:uiPriority="51"/>
    <w:lsdException w:name="List Table 2 Accent 4" w:uiPriority="52"/>
    <w:lsdException w:name="List Table 3 Accent 4" w:uiPriority="46"/>
    <w:lsdException w:name="List Table 4 Accent 4" w:uiPriority="47"/>
    <w:lsdException w:name="List Table 5 Dark Accent 4" w:uiPriority="48"/>
    <w:lsdException w:name="List Table 6 Colorful Accent 4" w:uiPriority="49"/>
    <w:lsdException w:name="List Table 7 Colorful Accent 4" w:uiPriority="50"/>
    <w:lsdException w:name="List Table 1 Light Accent 5" w:uiPriority="51"/>
    <w:lsdException w:name="List Table 2 Accent 5" w:uiPriority="52"/>
    <w:lsdException w:name="List Table 3 Accent 5" w:uiPriority="46"/>
    <w:lsdException w:name="List Table 4 Accent 5" w:uiPriority="47"/>
    <w:lsdException w:name="List Table 5 Dark Accent 5" w:uiPriority="48"/>
    <w:lsdException w:name="List Table 6 Colorful Accent 5" w:uiPriority="49"/>
    <w:lsdException w:name="List Table 7 Colorful Accent 5" w:uiPriority="50"/>
    <w:lsdException w:name="List Table 1 Light Accent 6" w:uiPriority="51"/>
    <w:lsdException w:name="List Table 2 Accent 6" w:uiPriority="52"/>
    <w:lsdException w:name="List Table 3 Accent 6" w:uiPriority="46"/>
    <w:lsdException w:name="List Table 4 Accent 6" w:uiPriority="47"/>
    <w:lsdException w:name="List Table 5 Dark Accent 6" w:uiPriority="48"/>
    <w:lsdException w:name="List Table 6 Colorful Accent 6" w:uiPriority="49"/>
    <w:lsdException w:name="List Table 7 Colorful Accent 6" w:uiPriority="50"/>
    <w:lsdException w:name="Mention" w:uiPriority="51"/>
    <w:lsdException w:name="Smart Hyperlink" w:uiPriority="52"/>
    <w:lsdException w:name="Hashtag" w:uiPriority="46"/>
    <w:lsdException w:name="Unresolved Mention" w:uiPriority="47"/>
    <w:lsdException w:name="Smart Link" w:semiHidden="1" w:uiPriority="99" w:unhideWhenUsed="1"/>
  </w:latentStyles>
  <w:style w:type="paragraph" w:default="1" w:styleId="Normal">
    <w:name w:val="Normal"/>
    <w:qFormat/>
    <w:rPr>
      <w:sz w:val="24"/>
      <w:lang w:eastAsia="ko-KR"/>
    </w:rPr>
  </w:style>
  <w:style w:type="paragraph" w:styleId="Heading1">
    <w:name w:val="heading 1"/>
    <w:basedOn w:val="Normal"/>
    <w:next w:val="Normal"/>
    <w:qFormat/>
    <w:pPr>
      <w:keepNext/>
      <w:outlineLvl w:val="0"/>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ind w:firstLine="360"/>
      <w:jc w:val="both"/>
    </w:pPr>
  </w:style>
  <w:style w:type="paragraph" w:styleId="BodyTextIndent2">
    <w:name w:val="Body Text Indent 2"/>
    <w:basedOn w:val="Normal"/>
    <w:pPr>
      <w:ind w:left="720"/>
      <w:jc w:val="both"/>
    </w:pPr>
  </w:style>
  <w:style w:type="paragraph" w:styleId="BodyTextIndent3">
    <w:name w:val="Body Text Indent 3"/>
    <w:basedOn w:val="Normal"/>
    <w:pPr>
      <w:ind w:left="720" w:hanging="360"/>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MTDisplayEquation">
    <w:name w:val="MTDisplayEquation"/>
    <w:basedOn w:val="BodyTextIndent2"/>
    <w:next w:val="Normal"/>
    <w:rsid w:val="006C0118"/>
    <w:pPr>
      <w:tabs>
        <w:tab w:val="center" w:pos="4320"/>
        <w:tab w:val="right" w:pos="8640"/>
      </w:tabs>
      <w:ind w:left="0"/>
    </w:pPr>
  </w:style>
  <w:style w:type="paragraph" w:styleId="FootnoteText">
    <w:name w:val="footnote text"/>
    <w:basedOn w:val="Normal"/>
    <w:link w:val="FootnoteTextChar"/>
    <w:rsid w:val="00187F64"/>
    <w:rPr>
      <w:sz w:val="20"/>
    </w:rPr>
  </w:style>
  <w:style w:type="character" w:customStyle="1" w:styleId="FootnoteTextChar">
    <w:name w:val="Footnote Text Char"/>
    <w:basedOn w:val="DefaultParagraphFont"/>
    <w:link w:val="FootnoteText"/>
    <w:rsid w:val="00187F64"/>
    <w:rPr>
      <w:lang w:eastAsia="ko-KR"/>
    </w:rPr>
  </w:style>
  <w:style w:type="character" w:styleId="FootnoteReference">
    <w:name w:val="footnote reference"/>
    <w:basedOn w:val="DefaultParagraphFont"/>
    <w:rsid w:val="00187F6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jpe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image" Target="media/image7.wmf"/><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81</TotalTime>
  <Pages>1</Pages>
  <Words>869</Words>
  <Characters>4957</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Useful matlab commands:</vt:lpstr>
    </vt:vector>
  </TitlesOfParts>
  <Company>Vanderbilt University</Company>
  <LinksUpToDate>false</LinksUpToDate>
  <CharactersWithSpaces>58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eful matlab commands:</dc:title>
  <dc:subject/>
  <dc:creator>Adam Anderson</dc:creator>
  <cp:keywords/>
  <cp:lastModifiedBy>Khai T Nguyen</cp:lastModifiedBy>
  <cp:revision>9</cp:revision>
  <dcterms:created xsi:type="dcterms:W3CDTF">2022-10-06T00:37:00Z</dcterms:created>
  <dcterms:modified xsi:type="dcterms:W3CDTF">2022-10-18T0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ZOTERO_PREF_1">
    <vt:lpwstr>&lt;data data-version="3" zotero-version="6.0.15"&gt;&lt;session id="SrQJK31i"/&gt;&lt;style id="http://www.zotero.org/styles/chicago-fullnote-bibliography" locale="en-US" hasBibliography="1" bibliographyStyleHasBeenSet="0"/&gt;&lt;prefs&gt;&lt;pref name="fieldType" value="Field"/&gt;</vt:lpwstr>
  </property>
  <property fmtid="{D5CDD505-2E9C-101B-9397-08002B2CF9AE}" pid="4" name="ZOTERO_PREF_2">
    <vt:lpwstr>&lt;pref name="automaticJournalAbbreviations" value="true"/&gt;&lt;pref name="noteType" value="1"/&gt;&lt;/prefs&gt;&lt;/data&gt;</vt:lpwstr>
  </property>
</Properties>
</file>